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274A" w:rsidRDefault="0069338F" w:rsidP="00F3274A">
      <w:pPr>
        <w:jc w:val="center"/>
        <w:rPr>
          <w:b/>
        </w:rPr>
      </w:pPr>
      <w:r>
        <w:rPr>
          <w:b/>
        </w:rPr>
        <w:t>ĐỀ CƯƠNG</w:t>
      </w:r>
      <w:r w:rsidR="00F3274A">
        <w:rPr>
          <w:b/>
        </w:rPr>
        <w:t xml:space="preserve"> ÔN THI HKI</w:t>
      </w:r>
      <w:r>
        <w:rPr>
          <w:b/>
        </w:rPr>
        <w:t xml:space="preserve"> </w:t>
      </w:r>
      <w:r w:rsidR="00FD6AEF">
        <w:rPr>
          <w:b/>
        </w:rPr>
        <w:t>–</w:t>
      </w:r>
      <w:r w:rsidR="00F3274A">
        <w:rPr>
          <w:b/>
        </w:rPr>
        <w:t xml:space="preserve"> </w:t>
      </w:r>
      <w:r w:rsidR="00FD6AEF">
        <w:rPr>
          <w:b/>
        </w:rPr>
        <w:t xml:space="preserve">VẬT </w:t>
      </w:r>
      <w:r w:rsidR="00F3274A">
        <w:rPr>
          <w:b/>
        </w:rPr>
        <w:t>LÝ 9</w:t>
      </w:r>
    </w:p>
    <w:p w:rsidR="00364E25" w:rsidRDefault="00364E25" w:rsidP="00F3274A">
      <w:pPr>
        <w:rPr>
          <w:b/>
        </w:rPr>
      </w:pPr>
    </w:p>
    <w:p w:rsidR="00721991" w:rsidRDefault="00F3274A" w:rsidP="00F3274A">
      <w:pPr>
        <w:rPr>
          <w:b/>
        </w:rPr>
      </w:pPr>
      <w:r>
        <w:rPr>
          <w:b/>
        </w:rPr>
        <w:t>A.</w:t>
      </w:r>
      <w:r w:rsidR="00721991" w:rsidRPr="00F745F5">
        <w:rPr>
          <w:b/>
        </w:rPr>
        <w:t>TRẮC NGHIỆM</w:t>
      </w:r>
      <w:r w:rsidR="004950EF">
        <w:rPr>
          <w:b/>
        </w:rPr>
        <w:t xml:space="preserve">. </w:t>
      </w:r>
      <w:r w:rsidR="004950EF" w:rsidRPr="004950EF">
        <w:t>ÔN TỪ BÀI 1 ĐẾN BÀI 32.</w:t>
      </w:r>
    </w:p>
    <w:p w:rsidR="00721991" w:rsidRDefault="00EE028B" w:rsidP="00721991">
      <w:r>
        <w:rPr>
          <w:b/>
        </w:rPr>
        <w:t>1.</w:t>
      </w:r>
      <w:r w:rsidR="00721991">
        <w:rPr>
          <w:b/>
        </w:rPr>
        <w:t xml:space="preserve"> </w:t>
      </w:r>
      <w:r w:rsidR="00721991">
        <w:t xml:space="preserve">Khi đặt vào hai đầu dây dẫn một hiệu điện thế 12V thì cường độ dòng điện chạy qua nó là 0,5A. Nếu hiệu điện thế đặt vào hai đầu dây dẫn đó tăng lên đến 36V thì </w:t>
      </w:r>
      <w:r w:rsidR="003C5B37">
        <w:t>CĐDĐ</w:t>
      </w:r>
      <w:r w:rsidR="00721991">
        <w:t xml:space="preserve"> chạy qua nó là</w:t>
      </w:r>
    </w:p>
    <w:p w:rsidR="00721991" w:rsidRPr="00856BFF" w:rsidRDefault="00721991" w:rsidP="00721991">
      <w:pPr>
        <w:numPr>
          <w:ilvl w:val="0"/>
          <w:numId w:val="3"/>
        </w:numPr>
      </w:pPr>
      <w:r>
        <w:t>0,5A.</w:t>
      </w:r>
      <w:r>
        <w:tab/>
      </w:r>
      <w:r>
        <w:tab/>
        <w:t>B. 1,0A.</w:t>
      </w:r>
      <w:r>
        <w:tab/>
      </w:r>
      <w:r>
        <w:tab/>
        <w:t>C. 1,5A.</w:t>
      </w:r>
      <w:r>
        <w:tab/>
      </w:r>
      <w:r>
        <w:tab/>
        <w:t>D. 2A.</w:t>
      </w:r>
    </w:p>
    <w:p w:rsidR="00721991" w:rsidRPr="00F745F5" w:rsidRDefault="00EE028B" w:rsidP="00721991">
      <w:r>
        <w:rPr>
          <w:b/>
        </w:rPr>
        <w:t>2.</w:t>
      </w:r>
      <w:r w:rsidR="00721991">
        <w:t xml:space="preserve"> Điện trở của vật dẫn là đại lượng</w:t>
      </w:r>
    </w:p>
    <w:p w:rsidR="00721991" w:rsidRDefault="00D76B3F" w:rsidP="00A155F8">
      <w:pPr>
        <w:ind w:firstLine="720"/>
      </w:pPr>
      <w:r>
        <w:t xml:space="preserve">A. </w:t>
      </w:r>
      <w:r w:rsidR="00721991">
        <w:t>Đặc trưng cho mức độ cản trở hiệu điện thế của vật.</w:t>
      </w:r>
    </w:p>
    <w:p w:rsidR="00721991" w:rsidRDefault="00D76B3F" w:rsidP="00A155F8">
      <w:pPr>
        <w:ind w:firstLine="720"/>
      </w:pPr>
      <w:r>
        <w:t xml:space="preserve">B. </w:t>
      </w:r>
      <w:r w:rsidR="00721991">
        <w:t xml:space="preserve">Tỷ lệ với hiệu điện thế đặt vào hai đầu vật và tỷ lệ nghịch với </w:t>
      </w:r>
      <w:r>
        <w:t>CĐDĐ</w:t>
      </w:r>
      <w:r w:rsidR="00721991">
        <w:t xml:space="preserve"> chạy qua vật.</w:t>
      </w:r>
    </w:p>
    <w:p w:rsidR="00721991" w:rsidRDefault="00D76B3F" w:rsidP="00A155F8">
      <w:pPr>
        <w:ind w:firstLine="720"/>
      </w:pPr>
      <w:r>
        <w:t xml:space="preserve">C. </w:t>
      </w:r>
      <w:r w:rsidR="00721991">
        <w:t>Đặc trưng cho tính cản trở dòng điện của vật.</w:t>
      </w:r>
    </w:p>
    <w:p w:rsidR="00721991" w:rsidRDefault="00D76B3F" w:rsidP="00A155F8">
      <w:pPr>
        <w:ind w:firstLine="720"/>
      </w:pPr>
      <w:r>
        <w:t xml:space="preserve">D. </w:t>
      </w:r>
      <w:r w:rsidR="00721991">
        <w:t xml:space="preserve">Tỷ lệ với </w:t>
      </w:r>
      <w:r>
        <w:t>CĐDĐ</w:t>
      </w:r>
      <w:r w:rsidR="00721991">
        <w:t xml:space="preserve"> chạy qua vật và tỷ lệ nghịch với hiệu điện thế đặt vào hai đầu vật.</w:t>
      </w:r>
    </w:p>
    <w:p w:rsidR="00721991" w:rsidRDefault="00EE028B" w:rsidP="00721991">
      <w:r>
        <w:rPr>
          <w:b/>
        </w:rPr>
        <w:t>3.</w:t>
      </w:r>
      <w:r w:rsidR="00721991">
        <w:t xml:space="preserve"> Dụng cụ nào dưới đây được ứng dụng từ những tính chất của nam châm?</w:t>
      </w:r>
    </w:p>
    <w:p w:rsidR="00721991" w:rsidRDefault="00D76B3F" w:rsidP="00A155F8">
      <w:pPr>
        <w:ind w:firstLine="720"/>
      </w:pPr>
      <w:r>
        <w:t>A.</w:t>
      </w:r>
      <w:r w:rsidR="00721991">
        <w:t>Chuông xe đạ</w:t>
      </w:r>
      <w:r>
        <w:t>p.</w:t>
      </w:r>
      <w:r>
        <w:tab/>
      </w:r>
      <w:r>
        <w:tab/>
        <w:t>B</w:t>
      </w:r>
      <w:r w:rsidR="00721991">
        <w:t>. Chuông chùa.</w:t>
      </w:r>
      <w:r>
        <w:tab/>
        <w:t xml:space="preserve">C. </w:t>
      </w:r>
      <w:r w:rsidR="00721991">
        <w:t>Chuông gọi cử</w:t>
      </w:r>
      <w:r w:rsidR="00A155F8">
        <w:t>a.</w:t>
      </w:r>
      <w:r w:rsidR="00A155F8">
        <w:tab/>
      </w:r>
      <w:r w:rsidR="00721991">
        <w:t>D. Chuông gió.</w:t>
      </w:r>
    </w:p>
    <w:p w:rsidR="00721991" w:rsidRPr="00D17AEF" w:rsidRDefault="00EE028B" w:rsidP="00721991">
      <w:pPr>
        <w:rPr>
          <w:lang w:val="vi-VN"/>
        </w:rPr>
      </w:pPr>
      <w:r>
        <w:rPr>
          <w:b/>
        </w:rPr>
        <w:t>4.</w:t>
      </w:r>
      <w:r w:rsidR="00721991" w:rsidRPr="00FC7954">
        <w:rPr>
          <w:sz w:val="26"/>
          <w:szCs w:val="26"/>
        </w:rPr>
        <w:t xml:space="preserve"> </w:t>
      </w:r>
      <w:r w:rsidR="00721991" w:rsidRPr="00D17AEF">
        <w:t>Trên nhiều dụng cụ điện trong gia đình thườ</w:t>
      </w:r>
      <w:r w:rsidR="00721991">
        <w:t>ng có ghi 220V</w:t>
      </w:r>
      <w:r w:rsidR="00721991" w:rsidRPr="00D17AEF">
        <w:t xml:space="preserve"> và số oát</w:t>
      </w:r>
      <w:r w:rsidR="00721991">
        <w:t>(W)</w:t>
      </w:r>
      <w:r w:rsidR="00721991" w:rsidRPr="00D17AEF">
        <w:t>. Số</w:t>
      </w:r>
      <w:r w:rsidR="006B4E3F">
        <w:t xml:space="preserve"> oát này cónghĩa </w:t>
      </w:r>
    </w:p>
    <w:p w:rsidR="00721991" w:rsidRPr="00D17AEF" w:rsidRDefault="00721991" w:rsidP="00721991">
      <w:pPr>
        <w:rPr>
          <w:lang w:val="vi-VN"/>
        </w:rPr>
      </w:pPr>
      <w:r w:rsidRPr="00D17AEF">
        <w:rPr>
          <w:lang w:val="vi-VN"/>
        </w:rPr>
        <w:t>A. Công mà dòng điện thực hiện trong một phút khi dụng cụ này sử dụng vớ</w:t>
      </w:r>
      <w:r w:rsidR="006B4E3F">
        <w:rPr>
          <w:lang w:val="vi-VN"/>
        </w:rPr>
        <w:t xml:space="preserve">i đúng </w:t>
      </w:r>
      <w:r w:rsidR="006B4E3F">
        <w:t>HĐT</w:t>
      </w:r>
      <w:r w:rsidRPr="00D17AEF">
        <w:rPr>
          <w:lang w:val="vi-VN"/>
        </w:rPr>
        <w:t xml:space="preserve"> 220V. </w:t>
      </w:r>
    </w:p>
    <w:p w:rsidR="00721991" w:rsidRPr="00D17AEF" w:rsidRDefault="00721991" w:rsidP="00721991">
      <w:pPr>
        <w:rPr>
          <w:lang w:val="vi-VN"/>
        </w:rPr>
      </w:pPr>
      <w:r w:rsidRPr="00D17AEF">
        <w:rPr>
          <w:lang w:val="vi-VN"/>
        </w:rPr>
        <w:t>B. Công suất tiêu thụ điện của dụng cụ khi nó được sử dụng với đúng hiệu điện thế 220V.</w:t>
      </w:r>
    </w:p>
    <w:p w:rsidR="00721991" w:rsidRPr="00D17AEF" w:rsidRDefault="00721991" w:rsidP="00721991">
      <w:pPr>
        <w:rPr>
          <w:lang w:val="vi-VN"/>
        </w:rPr>
      </w:pPr>
      <w:r w:rsidRPr="00D17AEF">
        <w:rPr>
          <w:lang w:val="vi-VN"/>
        </w:rPr>
        <w:t>C. Công suất tiêu thụ điện của dụng cụ khi nó được sử dụng với nhữ</w:t>
      </w:r>
      <w:r w:rsidR="00020B85">
        <w:rPr>
          <w:lang w:val="vi-VN"/>
        </w:rPr>
        <w:t xml:space="preserve">ng </w:t>
      </w:r>
      <w:r w:rsidR="00020B85">
        <w:t>HĐT</w:t>
      </w:r>
      <w:r w:rsidRPr="00D17AEF">
        <w:rPr>
          <w:lang w:val="vi-VN"/>
        </w:rPr>
        <w:t xml:space="preserve"> nhỏ hơn 220V.</w:t>
      </w:r>
    </w:p>
    <w:p w:rsidR="00721991" w:rsidRPr="00D17AEF" w:rsidRDefault="00721991" w:rsidP="00721991">
      <w:pPr>
        <w:rPr>
          <w:lang w:val="vi-VN"/>
        </w:rPr>
      </w:pPr>
      <w:r w:rsidRPr="00D17AEF">
        <w:rPr>
          <w:lang w:val="vi-VN"/>
        </w:rPr>
        <w:t>D. Điện năng mà dụng cụ tiêu thụ trong một giờ khi nó được sử dụng vớ</w:t>
      </w:r>
      <w:r w:rsidR="006B4E3F">
        <w:rPr>
          <w:lang w:val="vi-VN"/>
        </w:rPr>
        <w:t>i đúng</w:t>
      </w:r>
      <w:r w:rsidRPr="00D17AEF">
        <w:rPr>
          <w:lang w:val="vi-VN"/>
        </w:rPr>
        <w:t>.</w:t>
      </w:r>
      <w:r w:rsidR="005746CF" w:rsidRPr="005746CF">
        <w:t xml:space="preserve"> </w:t>
      </w:r>
      <w:r w:rsidR="005746CF">
        <w:t xml:space="preserve">HĐT </w:t>
      </w:r>
      <w:r w:rsidR="005746CF" w:rsidRPr="00D17AEF">
        <w:rPr>
          <w:lang w:val="vi-VN"/>
        </w:rPr>
        <w:t>220V</w:t>
      </w:r>
    </w:p>
    <w:p w:rsidR="00721991" w:rsidRPr="00D17AEF" w:rsidRDefault="00EE028B" w:rsidP="00721991">
      <w:r>
        <w:rPr>
          <w:b/>
        </w:rPr>
        <w:t>5.</w:t>
      </w:r>
      <w:r w:rsidR="00721991" w:rsidRPr="00D17AEF">
        <w:t xml:space="preserve"> Điện trở tương đương của đoạn mạch gồm hai điện trở R</w:t>
      </w:r>
      <w:r w:rsidR="00721991" w:rsidRPr="00D17AEF">
        <w:rPr>
          <w:vertAlign w:val="subscript"/>
        </w:rPr>
        <w:t>1</w:t>
      </w:r>
      <w:r w:rsidR="00721991">
        <w:t>=</w:t>
      </w:r>
      <w:r w:rsidR="00721991" w:rsidRPr="00D17AEF">
        <w:t xml:space="preserve"> R</w:t>
      </w:r>
      <w:r w:rsidR="00721991" w:rsidRPr="00D17AEF">
        <w:rPr>
          <w:vertAlign w:val="subscript"/>
        </w:rPr>
        <w:t>2</w:t>
      </w:r>
      <w:r w:rsidR="00721991" w:rsidRPr="00D17AEF">
        <w:t>= 12</w:t>
      </w:r>
      <w:r w:rsidR="00721991">
        <w:t>Ω</w:t>
      </w:r>
      <w:r w:rsidR="00721991" w:rsidRPr="00D17AEF">
        <w:t xml:space="preserve"> mắc song song có giá trị nào dưới đây?</w:t>
      </w:r>
    </w:p>
    <w:p w:rsidR="00721991" w:rsidRPr="00D17AEF" w:rsidRDefault="00721991" w:rsidP="00A155F8">
      <w:pPr>
        <w:ind w:firstLine="720"/>
      </w:pPr>
      <w:r w:rsidRPr="00D17AEF">
        <w:t>A. 6</w:t>
      </w:r>
      <w:r>
        <w:t>Ω</w:t>
      </w:r>
      <w:r w:rsidRPr="00D17AEF">
        <w:t>.</w:t>
      </w:r>
      <w:r w:rsidRPr="00D17AEF">
        <w:tab/>
      </w:r>
      <w:r w:rsidRPr="00D17AEF">
        <w:tab/>
      </w:r>
      <w:r w:rsidRPr="00D17AEF">
        <w:rPr>
          <w:lang w:val="vi-VN"/>
        </w:rPr>
        <w:t>B</w:t>
      </w:r>
      <w:r w:rsidRPr="00D17AEF">
        <w:t>. 24</w:t>
      </w:r>
      <w:r>
        <w:t>Ω</w:t>
      </w:r>
      <w:r w:rsidRPr="00D17AEF">
        <w:t>.</w:t>
      </w:r>
      <w:r w:rsidRPr="00D17AEF">
        <w:tab/>
      </w:r>
      <w:r w:rsidRPr="00D17AEF">
        <w:tab/>
      </w:r>
      <w:r w:rsidRPr="00D17AEF">
        <w:rPr>
          <w:lang w:val="vi-VN"/>
        </w:rPr>
        <w:t>C</w:t>
      </w:r>
      <w:r w:rsidRPr="00D17AEF">
        <w:t>. 3</w:t>
      </w:r>
      <w:r>
        <w:t>Ω</w:t>
      </w:r>
      <w:r w:rsidRPr="00D17AEF">
        <w:t xml:space="preserve">. </w:t>
      </w:r>
      <w:r w:rsidRPr="00D17AEF">
        <w:rPr>
          <w:lang w:val="vi-VN"/>
        </w:rPr>
        <w:t xml:space="preserve">          D</w:t>
      </w:r>
      <w:r w:rsidRPr="00D17AEF">
        <w:t>. 48</w:t>
      </w:r>
      <w:r>
        <w:t>Ω</w:t>
      </w:r>
      <w:r w:rsidRPr="00D17AEF">
        <w:t>.</w:t>
      </w:r>
    </w:p>
    <w:p w:rsidR="00020B85" w:rsidRDefault="00EE028B" w:rsidP="00721991">
      <w:r>
        <w:rPr>
          <w:b/>
        </w:rPr>
        <w:t>6.</w:t>
      </w:r>
      <w:r w:rsidR="00721991" w:rsidRPr="00D17AEF">
        <w:rPr>
          <w:lang w:val="vi-VN"/>
        </w:rPr>
        <w:t xml:space="preserve"> Các điện trở là như nhau trong các mạch có sơ đồ trong hình dưới đây. Hỏi điện trở tương đương của đoạn mạch nào là nhỏ nhất?</w:t>
      </w:r>
    </w:p>
    <w:p w:rsidR="00721991" w:rsidRPr="000B40B7" w:rsidRDefault="00A155F8" w:rsidP="00721991">
      <w:r>
        <w:rPr>
          <w:b/>
          <w:sz w:val="26"/>
          <w:szCs w:val="26"/>
        </w:rPr>
        <w:pict>
          <v:group id="_x0000_s1066" style="position:absolute;margin-left:258pt;margin-top:13.2pt;width:156.75pt;height:75.4pt;z-index:251663360" coordorigin="1995,10979" coordsize="3135,1508" wrapcoords="7648 5560 6201 6630 5891 7271 5891 12404 2894 12832 2894 15398 5891 15826 5891 19889 9095 21386 10232 21386 14366 21386 15502 21386 18706 19675 18706 15826 21600 14543 21600 12404 18706 12404 18913 7485 18500 6630 17053 5560 7648 5560">
            <v:group id="_x0000_s1067" style="position:absolute;left:2430;top:10979;width:2700;height:1508" coordorigin="2055,12391" coordsize="2700,1508" wrapcoords="5400 5560 3720 6630 3360 7271 3360 12404 -120 12832 -120 15398 3360 15826 3360 19889 7080 21386 8400 21386 13200 21386 14520 21386 18240 19675 18240 15826 21600 14543 21600 12404 18240 12404 18480 7485 18000 6630 16320 5560 5400 5560">
              <v:line id="_x0000_s1068" style="position:absolute;flip:x" from="2055,13289" to="2235,13469" wrapcoords="-1800 0 14400 19800 16200 19800 23400 19800 3600 0 -1800 0"/>
              <v:line id="_x0000_s1069" style="position:absolute;flip:x" from="4575,13274" to="4755,13454" wrapcoords="-1800 0 14400 19800 16200 19800 23400 19800 3600 0 -1800 0"/>
              <v:rect id="_x0000_s1070" style="position:absolute;left:3600;top:12401;width:525;height:560" wrapcoords="0 0 21600 0 21600 21600 0 21600 0 0" filled="f" stroked="f">
                <v:textbox style="mso-next-textbox:#_x0000_s1070">
                  <w:txbxContent>
                    <w:p w:rsidR="00721991" w:rsidRDefault="00721991" w:rsidP="00721991">
                      <w:r>
                        <w:t>R</w:t>
                      </w:r>
                    </w:p>
                  </w:txbxContent>
                </v:textbox>
              </v:rect>
              <v:rect id="_x0000_s1071" style="position:absolute;left:3150;top:13719;width:540;height:180" wrapcoords="-600 -1800 -600 19800 22200 19800 22200 -1800 -600 -1800" fillcolor="black"/>
              <v:rect id="_x0000_s1072" style="position:absolute;left:3540;top:12795;width:540;height:180" wrapcoords="-600 -1800 -600 19800 22200 19800 22200 -1800 -600 -1800" fillcolor="black"/>
              <v:rect id="_x0000_s1073" style="position:absolute;left:2760;top:12795;width:540;height:180" wrapcoords="-600 -1800 -600 19800 22200 19800 22200 -1800 -600 -1800" fillcolor="black"/>
              <v:rect id="_x0000_s1074" style="position:absolute;left:2520;top:12885;width:1800;height:900" wrapcoords="-180 -360 -180 21240 21780 21240 21780 -360 -180 -360" filled="f"/>
              <v:line id="_x0000_s1075" style="position:absolute;flip:x" from="4317,13365" to="4677,13365" wrapcoords="2 2 1 4 1 9 2 9 9 9 30 6 30 4 9 2 2 2">
                <v:stroke startarrow="oval"/>
              </v:line>
              <v:line id="_x0000_s1076" style="position:absolute;flip:x" from="2157,13365" to="2517,13365" wrapcoords="21 2 0 4 0 6 21 9 28 9 29 9 29 4 28 2 21 2">
                <v:stroke endarrow="oval"/>
              </v:line>
              <v:rect id="_x0000_s1077" style="position:absolute;left:2820;top:12391;width:525;height:560" wrapcoords="0 0 21600 0 21600 21600 0 21600 0 0" filled="f" stroked="f">
                <v:textbox style="mso-next-textbox:#_x0000_s1077">
                  <w:txbxContent>
                    <w:p w:rsidR="00721991" w:rsidRDefault="00721991" w:rsidP="00721991">
                      <w:r>
                        <w:t>R</w:t>
                      </w:r>
                    </w:p>
                  </w:txbxContent>
                </v:textbox>
              </v:rect>
              <v:rect id="_x0000_s1078" style="position:absolute;left:3210;top:13320;width:525;height:560" wrapcoords="0 0 21600 0 21600 21600 0 21600 0 0" filled="f" stroked="f">
                <v:textbox style="mso-next-textbox:#_x0000_s1078">
                  <w:txbxContent>
                    <w:p w:rsidR="00721991" w:rsidRDefault="00721991" w:rsidP="00721991">
                      <w:r>
                        <w:t>R</w:t>
                      </w:r>
                    </w:p>
                  </w:txbxContent>
                </v:textbox>
              </v:rect>
            </v:group>
            <v:rect id="_x0000_s1079" style="position:absolute;left:1995;top:11729;width:540;height:540" wrapcoords="0 0 21600 0 21600 21600 0 21600 0 0" filled="f" stroked="f">
              <v:textbox style="mso-next-textbox:#_x0000_s1079">
                <w:txbxContent>
                  <w:p w:rsidR="00721991" w:rsidRDefault="00721991" w:rsidP="00721991">
                    <w:r>
                      <w:t>C.</w:t>
                    </w:r>
                  </w:p>
                </w:txbxContent>
              </v:textbox>
            </v:rect>
            <w10:wrap type="tight"/>
          </v:group>
        </w:pict>
      </w:r>
      <w:r>
        <w:rPr>
          <w:noProof/>
          <w:sz w:val="26"/>
          <w:szCs w:val="26"/>
        </w:rPr>
        <w:pict>
          <v:group id="_x0000_s1026" style="position:absolute;margin-left:18pt;margin-top:12.6pt;width:178.5pt;height:38.25pt;z-index:251660288" coordorigin="1485,10079" coordsize="3570,765" wrapcoords="3812 11859 2813 13553 2904 17365 15338 17365 18968 17365 20420 17365 21691 14824 21691 11859 3812 11859">
            <v:group id="_x0000_s1027" style="position:absolute;left:1980;top:10079;width:3075;height:630" coordorigin="2235,12434" coordsize="3075,630" wrapcoords="948 14400 -105 15943 -105 21086 14330 21086 18544 21086 20230 21086 21705 18000 21705 14400 948 14400">
              <v:line id="_x0000_s1028" style="position:absolute;flip:y" from="2340,12944" to="5220,12949" wrapcoords="2 2 1 4 1 9 2 9 189 9 190 9 190 4 189 2 2 2">
                <v:stroke startarrow="oval" endarrow="oval"/>
              </v:line>
              <v:line id="_x0000_s1029" style="position:absolute;flip:x" from="2235,12854" to="2415,13034" wrapcoords="-1800 0 14400 19800 16200 19800 23400 19800 3600 0 -1800 0"/>
              <v:line id="_x0000_s1030" style="position:absolute;flip:x" from="5130,12854" to="5310,13034" wrapcoords="-1800 0 14400 19800 16200 19800 23400 19800 3600 0 -1800 0"/>
              <v:rect id="_x0000_s1031" style="position:absolute;left:4320;top:12884;width:540;height:180" wrapcoords="-600 -1800 -600 19800 22200 19800 22200 -1800 -600 -1800" fillcolor="black"/>
              <v:rect id="_x0000_s1032" style="position:absolute;left:3510;top:12869;width:540;height:180" wrapcoords="-600 -1800 -600 19800 22200 19800 22200 -1800 -600 -1800" fillcolor="black"/>
              <v:rect id="_x0000_s1033" style="position:absolute;left:2670;top:12869;width:540;height:180" wrapcoords="-600 -1800 -600 19800 22200 19800 22200 -1800 -600 -1800" fillcolor="black"/>
              <v:rect id="_x0000_s1034" style="position:absolute;left:2700;top:12434;width:525;height:560" wrapcoords="0 0 21600 0 21600 21600 0 21600 0 0" filled="f" stroked="f">
                <v:textbox style="mso-next-textbox:#_x0000_s1034">
                  <w:txbxContent>
                    <w:p w:rsidR="00721991" w:rsidRDefault="00721991" w:rsidP="00721991">
                      <w:r>
                        <w:t>R</w:t>
                      </w:r>
                    </w:p>
                  </w:txbxContent>
                </v:textbox>
              </v:rect>
              <v:rect id="_x0000_s1035" style="position:absolute;left:3540;top:12434;width:525;height:560" wrapcoords="0 0 21600 0 21600 21600 0 21600 0 0" filled="f" stroked="f">
                <v:textbox style="mso-next-textbox:#_x0000_s1035">
                  <w:txbxContent>
                    <w:p w:rsidR="00721991" w:rsidRDefault="00721991" w:rsidP="00721991">
                      <w:r>
                        <w:t>R</w:t>
                      </w:r>
                    </w:p>
                  </w:txbxContent>
                </v:textbox>
              </v:rect>
              <v:rect id="_x0000_s1036" style="position:absolute;left:4365;top:12464;width:525;height:560" wrapcoords="0 0 21600 0 21600 21600 0 21600 0 0" filled="f" stroked="f">
                <v:textbox style="mso-next-textbox:#_x0000_s1036">
                  <w:txbxContent>
                    <w:p w:rsidR="00721991" w:rsidRDefault="00721991" w:rsidP="00721991">
                      <w:r>
                        <w:t>R</w:t>
                      </w:r>
                    </w:p>
                  </w:txbxContent>
                </v:textbox>
              </v:rect>
            </v:group>
            <v:rect id="_x0000_s1037" style="position:absolute;left:1485;top:10304;width:540;height:540" wrapcoords="0 0 21600 0 21600 21600 0 21600 0 0" filled="f" stroked="f">
              <v:textbox style="mso-next-textbox:#_x0000_s1037">
                <w:txbxContent>
                  <w:p w:rsidR="00721991" w:rsidRDefault="00721991" w:rsidP="00721991">
                    <w:r>
                      <w:t>A.</w:t>
                    </w:r>
                  </w:p>
                </w:txbxContent>
              </v:textbox>
            </v:rect>
            <w10:wrap type="tight"/>
          </v:group>
        </w:pict>
      </w:r>
    </w:p>
    <w:p w:rsidR="00721991" w:rsidRPr="00FC7954" w:rsidRDefault="00721991" w:rsidP="00721991">
      <w:pPr>
        <w:rPr>
          <w:sz w:val="26"/>
          <w:szCs w:val="26"/>
          <w:lang w:val="vi-VN"/>
        </w:rPr>
      </w:pPr>
    </w:p>
    <w:p w:rsidR="00721991" w:rsidRPr="00FC7954" w:rsidRDefault="00721991" w:rsidP="00721991">
      <w:pPr>
        <w:rPr>
          <w:sz w:val="26"/>
          <w:szCs w:val="26"/>
          <w:lang w:val="vi-VN"/>
        </w:rPr>
      </w:pPr>
    </w:p>
    <w:p w:rsidR="00721991" w:rsidRPr="00FC7954" w:rsidRDefault="00A155F8" w:rsidP="00721991">
      <w:pPr>
        <w:rPr>
          <w:sz w:val="26"/>
          <w:szCs w:val="26"/>
          <w:lang w:val="vi-VN"/>
        </w:rPr>
      </w:pPr>
      <w:r>
        <w:rPr>
          <w:noProof/>
          <w:sz w:val="26"/>
          <w:szCs w:val="26"/>
        </w:rPr>
        <w:pict>
          <v:group id="_x0000_s1038" style="position:absolute;margin-left:30pt;margin-top:7.2pt;width:174pt;height:82.5pt;z-index:251661312" coordorigin="5880,9464" coordsize="3480,1650" wrapcoords="13221 5105 9869 6284 9497 6676 9497 11389 2700 12175 2514 14531 4841 14531 9403 17673 9497 20618 9776 20815 12941 21404 16666 21404 19645 20815 20110 20422 20017 17673 21228 14531 21600 12567 19924 11389 20110 6676 19645 6284 16852 5105 13221 5105">
            <v:group id="_x0000_s1039" style="position:absolute;left:6300;top:9464;width:3060;height:1650" coordorigin="1185,12749" coordsize="3060,1650" wrapcoords="12071 5105 8259 6284 7835 6676 7835 11389 0 12175 -106 14531 2541 14531 7729 17673 7835 20618 8153 20815 11753 21404 15988 21404 19376 20815 19906 20422 19800 17673 21176 14531 21600 12567 19694 11389 19906 6676 19376 6284 16200 5105 12071 5105">
              <v:line id="_x0000_s1040" style="position:absolute;flip:x" from="4065,13709" to="4245,13889" wrapcoords="-1800 0 14400 19800 16200 19800 23400 19800 3600 0 -1800 0"/>
              <v:line id="_x0000_s1041" style="position:absolute;flip:x" from="1185,13674" to="1365,13854" wrapcoords="-1800 0 14400 19800 16200 19800 23400 19800 3600 0 -1800 0"/>
              <v:rect id="_x0000_s1042" style="position:absolute;left:1590;top:13689;width:540;height:180" wrapcoords="-600 -1800 -600 19800 22200 19800 22200 -1800 -600 -1800" fillcolor="black"/>
              <v:rect id="_x0000_s1043" style="position:absolute;left:2955;top:13799;width:525;height:560" wrapcoords="0 0 21600 0 21600 21600 0 21600 0 0" filled="f" stroked="f">
                <v:textbox style="mso-next-textbox:#_x0000_s1043">
                  <w:txbxContent>
                    <w:p w:rsidR="00721991" w:rsidRDefault="00721991" w:rsidP="00721991">
                      <w:r>
                        <w:t>R</w:t>
                      </w:r>
                    </w:p>
                  </w:txbxContent>
                </v:textbox>
              </v:rect>
              <v:rect id="_x0000_s1044" style="position:absolute;left:2955;top:12749;width:525;height:560" wrapcoords="0 0 21600 0 21600 21600 0 21600 0 0" filled="f" stroked="f">
                <v:textbox style="mso-next-textbox:#_x0000_s1044">
                  <w:txbxContent>
                    <w:p w:rsidR="00721991" w:rsidRDefault="00721991" w:rsidP="00721991">
                      <w:r>
                        <w:t>R</w:t>
                      </w:r>
                    </w:p>
                  </w:txbxContent>
                </v:textbox>
              </v:rect>
              <v:rect id="_x0000_s1045" style="position:absolute;left:1620;top:13319;width:525;height:560" wrapcoords="0 0 21600 0 21600 21600 0 21600 0 0" filled="f" stroked="f">
                <v:textbox style="mso-next-textbox:#_x0000_s1045">
                  <w:txbxContent>
                    <w:p w:rsidR="00721991" w:rsidRDefault="00721991" w:rsidP="00721991">
                      <w:r>
                        <w:t>R</w:t>
                      </w:r>
                    </w:p>
                  </w:txbxContent>
                </v:textbox>
              </v:rect>
              <v:rect id="_x0000_s1046" style="position:absolute;left:2340;top:13254;width:1620;height:1080" wrapcoords="-200 -300 -200 21300 21800 21300 21800 -300 -200 -300" filled="f"/>
              <v:line id="_x0000_s1047" style="position:absolute" from="1260,13784" to="2340,13784" wrapcoords="2 2 1 4 1 9 2 9 9 9 78 6 78 4 9 2 2 2">
                <v:stroke startarrow="oval"/>
              </v:line>
              <v:line id="_x0000_s1048" style="position:absolute" from="3960,13809" to="4140,13809" wrapcoords="9 2 0 4 0 6 9 9 16 9 17 9 17 4 16 2 9 2">
                <v:stroke endarrow="oval"/>
              </v:line>
              <v:rect id="_x0000_s1049" style="position:absolute;left:2925;top:13154;width:540;height:180" wrapcoords="-600 -1800 -600 19800 22200 19800 22200 -1800 -600 -1800" fillcolor="black"/>
              <v:rect id="_x0000_s1050" style="position:absolute;left:2895;top:14219;width:540;height:180" wrapcoords="-600 -1800 -600 19800 22200 19800 22200 -1800 -600 -1800" fillcolor="black"/>
            </v:group>
            <v:rect id="_x0000_s1051" style="position:absolute;left:5880;top:10214;width:540;height:540" wrapcoords="0 0 21600 0 21600 21600 0 21600 0 0" filled="f" stroked="f">
              <v:textbox style="mso-next-textbox:#_x0000_s1051">
                <w:txbxContent>
                  <w:p w:rsidR="00721991" w:rsidRDefault="00721991" w:rsidP="00721991">
                    <w:r>
                      <w:t>B.</w:t>
                    </w:r>
                  </w:p>
                </w:txbxContent>
              </v:textbox>
            </v:rect>
            <w10:wrap type="tight"/>
          </v:group>
        </w:pict>
      </w:r>
    </w:p>
    <w:p w:rsidR="00721991" w:rsidRDefault="00721991" w:rsidP="00721991">
      <w:pPr>
        <w:rPr>
          <w:sz w:val="26"/>
          <w:szCs w:val="26"/>
        </w:rPr>
      </w:pPr>
    </w:p>
    <w:p w:rsidR="00721991" w:rsidRDefault="00721991" w:rsidP="00721991">
      <w:pPr>
        <w:rPr>
          <w:sz w:val="26"/>
          <w:szCs w:val="26"/>
        </w:rPr>
      </w:pPr>
    </w:p>
    <w:p w:rsidR="00721991" w:rsidRPr="00FC7954" w:rsidRDefault="00A155F8" w:rsidP="00721991">
      <w:pPr>
        <w:rPr>
          <w:sz w:val="26"/>
          <w:szCs w:val="26"/>
          <w:lang w:val="vi-VN"/>
        </w:rPr>
      </w:pPr>
      <w:r>
        <w:rPr>
          <w:noProof/>
          <w:sz w:val="26"/>
          <w:szCs w:val="26"/>
        </w:rPr>
        <w:pict>
          <v:group id="_x0000_s1052" style="position:absolute;margin-left:258pt;margin-top:2.45pt;width:169.5pt;height:81.75pt;z-index:251662336" coordorigin="6270,11114" coordsize="3390,1635" wrapcoords="10609 5152 7550 5945 6977 6539 6977 11494 3154 12484 3154 14664 6977 14664 6977 20609 7455 21006 10418 21402 14241 21402 17204 21006 17873 20411 17777 17835 21696 13673 21600 12286 17681 11494 17873 6539 17395 6143 14336 5152 10609 5152">
            <v:group id="_x0000_s1053" style="position:absolute;left:6780;top:11114;width:2880;height:1635" coordorigin="270,11639" coordsize="2880,1635" wrapcoords="8662 5152 5062 5945 4388 6539 4388 11494 -112 12484 -112 14664 4388 14664 4388 20609 4950 21006 8438 21402 12938 21402 16425 21006 17212 20411 17100 17835 21712 13673 21600 12286 16988 11494 17212 6539 16650 6143 13050 5152 8662 5152">
              <v:line id="_x0000_s1054" style="position:absolute" from="1995,12928" to="1995,12928" wrapcoords="0 1 0 24 2 24 2 1 0 1"/>
              <v:line id="_x0000_s1055" style="position:absolute;flip:x" from="270,12569" to="450,12749" wrapcoords="-1800 0 14400 19800 16200 19800 23400 19800 3600 0 -1800 0"/>
              <v:line id="_x0000_s1056" style="position:absolute;flip:x" from="2970,12584" to="3150,12764" wrapcoords="-1800 0 14400 19800 16200 19800 23400 19800 3600 0 -1800 0"/>
              <v:rect id="_x0000_s1057" style="position:absolute;left:1440;top:12595;width:540;height:180" wrapcoords="-600 -1800 -600 19800 22200 19800 22200 -1800 -600 -1800" fillcolor="black"/>
              <v:rect id="_x0000_s1058" style="position:absolute;left:1455;top:12042;width:540;height:180" wrapcoords="-600 -1800 -600 19800 22200 19800 22200 -1800 -600 -1800" fillcolor="black"/>
              <v:rect id="_x0000_s1059" style="position:absolute;left:1440;top:13094;width:540;height:180" wrapcoords="-600 -1800 -600 19800 22200 19800 22200 -1800 -600 -1800" fillcolor="black"/>
              <v:rect id="_x0000_s1060" style="position:absolute;left:1470;top:11639;width:525;height:560" wrapcoords="0 0 21600 0 21600 21600 0 21600 0 0" filled="f" stroked="f">
                <v:textbox style="mso-next-textbox:#_x0000_s1060">
                  <w:txbxContent>
                    <w:p w:rsidR="00721991" w:rsidRDefault="00721991" w:rsidP="00721991">
                      <w:r>
                        <w:t>R</w:t>
                      </w:r>
                    </w:p>
                  </w:txbxContent>
                </v:textbox>
              </v:rect>
              <v:rect id="_x0000_s1061" style="position:absolute;left:900;top:12133;width:1620;height:1080" wrapcoords="-200 -300 -200 21300 21800 21300 21800 -300 -200 -300" filled="f"/>
              <v:line id="_x0000_s1062" style="position:absolute" from="360,12653" to="3060,12653">
                <v:stroke startarrow="oval" endarrow="oval"/>
              </v:line>
              <v:rect id="_x0000_s1063" style="position:absolute;left:1485;top:12704;width:525;height:560" wrapcoords="0 0 21600 0 21600 21600 0 21600 0 0" filled="f" stroked="f">
                <v:textbox style="mso-next-textbox:#_x0000_s1063">
                  <w:txbxContent>
                    <w:p w:rsidR="00721991" w:rsidRDefault="00721991" w:rsidP="00721991">
                      <w:r>
                        <w:t>R</w:t>
                      </w:r>
                    </w:p>
                  </w:txbxContent>
                </v:textbox>
              </v:rect>
              <v:rect id="_x0000_s1064" style="position:absolute;left:1485;top:12194;width:525;height:560" wrapcoords="0 0 21600 0 21600 21600 0 21600 0 0" filled="f" stroked="f">
                <v:textbox style="mso-next-textbox:#_x0000_s1064">
                  <w:txbxContent>
                    <w:p w:rsidR="00721991" w:rsidRDefault="00721991" w:rsidP="00721991">
                      <w:r>
                        <w:t>R</w:t>
                      </w:r>
                    </w:p>
                  </w:txbxContent>
                </v:textbox>
              </v:rect>
            </v:group>
            <v:rect id="_x0000_s1065" style="position:absolute;left:6270;top:11879;width:540;height:540" wrapcoords="0 0 21600 0 21600 21600 0 21600 0 0" filled="f" stroked="f">
              <v:textbox style="mso-next-textbox:#_x0000_s1065">
                <w:txbxContent>
                  <w:p w:rsidR="00721991" w:rsidRPr="000B2C9C" w:rsidRDefault="00721991" w:rsidP="00721991">
                    <w:r>
                      <w:t>D.</w:t>
                    </w:r>
                    <w:r w:rsidRPr="000B2C9C">
                      <w:t xml:space="preserve"> </w:t>
                    </w:r>
                    <w:r w:rsidR="00A155F8">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27pt;height:27pt">
                          <v:imagedata r:id="rId7" o:title=""/>
                        </v:shape>
                      </w:pict>
                    </w:r>
                  </w:p>
                </w:txbxContent>
              </v:textbox>
            </v:rect>
            <w10:wrap type="tight"/>
          </v:group>
        </w:pict>
      </w:r>
    </w:p>
    <w:p w:rsidR="00721991" w:rsidRPr="00FC7954" w:rsidRDefault="00721991" w:rsidP="00721991">
      <w:pPr>
        <w:rPr>
          <w:sz w:val="26"/>
          <w:szCs w:val="26"/>
          <w:lang w:val="vi-VN"/>
        </w:rPr>
      </w:pPr>
    </w:p>
    <w:p w:rsidR="00721991" w:rsidRPr="00FC7954" w:rsidRDefault="00721991" w:rsidP="00721991">
      <w:pPr>
        <w:rPr>
          <w:sz w:val="26"/>
          <w:szCs w:val="26"/>
          <w:lang w:val="vi-VN"/>
        </w:rPr>
      </w:pPr>
    </w:p>
    <w:p w:rsidR="00721991" w:rsidRPr="00FC7954" w:rsidRDefault="00A155F8" w:rsidP="00721991">
      <w:pPr>
        <w:rPr>
          <w:sz w:val="26"/>
          <w:szCs w:val="26"/>
        </w:rPr>
      </w:pPr>
      <w:r>
        <w:rPr>
          <w:position w:val="-10"/>
          <w:sz w:val="26"/>
          <w:szCs w:val="26"/>
        </w:rPr>
        <w:pict>
          <v:shape id="_x0000_i1025" type="#_x0000_t75" style="width:9pt;height:17.25pt">
            <v:imagedata r:id="rId8" o:title=""/>
          </v:shape>
        </w:pict>
      </w:r>
    </w:p>
    <w:p w:rsidR="00721991" w:rsidRPr="00FC7954" w:rsidRDefault="00721991" w:rsidP="00721991">
      <w:pPr>
        <w:rPr>
          <w:sz w:val="26"/>
          <w:szCs w:val="26"/>
        </w:rPr>
      </w:pPr>
    </w:p>
    <w:p w:rsidR="00721991" w:rsidRDefault="00EE028B" w:rsidP="00721991">
      <w:r>
        <w:rPr>
          <w:b/>
        </w:rPr>
        <w:t>7.</w:t>
      </w:r>
      <w:r w:rsidR="00721991" w:rsidRPr="00E87047">
        <w:rPr>
          <w:b/>
        </w:rPr>
        <w:t xml:space="preserve"> </w:t>
      </w:r>
      <w:r w:rsidR="00721991" w:rsidRPr="00E87047">
        <w:t>Một nam châm điện gồm</w:t>
      </w:r>
      <w:r w:rsidR="00721991">
        <w:t xml:space="preserve"> </w:t>
      </w:r>
    </w:p>
    <w:p w:rsidR="00721991" w:rsidRPr="008E6164" w:rsidRDefault="00721991" w:rsidP="00721991">
      <w:pPr>
        <w:numPr>
          <w:ilvl w:val="0"/>
          <w:numId w:val="4"/>
        </w:numPr>
        <w:rPr>
          <w:b/>
        </w:rPr>
      </w:pPr>
      <w:r>
        <w:t>Cuộn dây không có lõi.</w:t>
      </w:r>
      <w:r>
        <w:rPr>
          <w:b/>
        </w:rPr>
        <w:tab/>
      </w:r>
      <w:r>
        <w:rPr>
          <w:b/>
        </w:rPr>
        <w:tab/>
      </w:r>
      <w:r>
        <w:rPr>
          <w:b/>
        </w:rPr>
        <w:tab/>
      </w:r>
      <w:r w:rsidRPr="002C304D">
        <w:t>C.</w:t>
      </w:r>
      <w:r>
        <w:t>Cuộn dây có lõi là một thanh nam châm..</w:t>
      </w:r>
    </w:p>
    <w:p w:rsidR="00721991" w:rsidRPr="008E6164" w:rsidRDefault="00721991" w:rsidP="00721991">
      <w:pPr>
        <w:numPr>
          <w:ilvl w:val="0"/>
          <w:numId w:val="4"/>
        </w:numPr>
        <w:rPr>
          <w:b/>
        </w:rPr>
      </w:pPr>
      <w:r>
        <w:t>Cuộn dây có lõi là một thanh sắt non.</w:t>
      </w:r>
      <w:r>
        <w:rPr>
          <w:b/>
        </w:rPr>
        <w:tab/>
      </w:r>
      <w:r>
        <w:rPr>
          <w:b/>
        </w:rPr>
        <w:tab/>
      </w:r>
      <w:r w:rsidRPr="002C304D">
        <w:t>D.</w:t>
      </w:r>
      <w:r>
        <w:t>Cuộn dây có lõi là một thanh thép.</w:t>
      </w:r>
    </w:p>
    <w:p w:rsidR="00721991" w:rsidRDefault="00EE028B" w:rsidP="00721991">
      <w:r>
        <w:rPr>
          <w:b/>
        </w:rPr>
        <w:t>8.</w:t>
      </w:r>
      <w:r w:rsidR="00721991">
        <w:t xml:space="preserve"> Điện trở của dây dẫn không phụ thuộc vào yếu tố nào dưới đây?</w:t>
      </w:r>
    </w:p>
    <w:p w:rsidR="00721991" w:rsidRPr="00241DAF" w:rsidRDefault="00721991" w:rsidP="00721991">
      <w:pPr>
        <w:numPr>
          <w:ilvl w:val="0"/>
          <w:numId w:val="10"/>
        </w:numPr>
        <w:rPr>
          <w:b/>
        </w:rPr>
      </w:pPr>
      <w:r>
        <w:t>Khối lượng của dây dẫn.</w:t>
      </w:r>
      <w:r>
        <w:tab/>
      </w:r>
      <w:r>
        <w:tab/>
        <w:t>C. Vật liệu làm dây dẫn.</w:t>
      </w:r>
    </w:p>
    <w:p w:rsidR="00721991" w:rsidRPr="00A67544" w:rsidRDefault="00721991" w:rsidP="00721991">
      <w:pPr>
        <w:numPr>
          <w:ilvl w:val="0"/>
          <w:numId w:val="10"/>
        </w:numPr>
        <w:rPr>
          <w:b/>
        </w:rPr>
      </w:pPr>
      <w:r>
        <w:t>Chiều dài của dây dẫn.</w:t>
      </w:r>
      <w:r>
        <w:tab/>
      </w:r>
      <w:r>
        <w:tab/>
        <w:t>D. Tiết diện của dây dẫn.</w:t>
      </w:r>
    </w:p>
    <w:p w:rsidR="00721991" w:rsidRDefault="00EE028B" w:rsidP="00721991">
      <w:r>
        <w:rPr>
          <w:b/>
        </w:rPr>
        <w:t>9.</w:t>
      </w:r>
      <w:r w:rsidR="00721991" w:rsidRPr="005244D9">
        <w:t xml:space="preserve"> </w:t>
      </w:r>
      <w:r w:rsidR="00721991">
        <w:t>Theo qui tắc bàn tay trái thì ngón tay cái choãi ra 90</w:t>
      </w:r>
      <w:r w:rsidR="00721991">
        <w:rPr>
          <w:vertAlign w:val="superscript"/>
        </w:rPr>
        <w:t>o</w:t>
      </w:r>
      <w:r w:rsidR="00721991">
        <w:t xml:space="preserve"> chỉ chiều nào dưới đây?</w:t>
      </w:r>
    </w:p>
    <w:p w:rsidR="00721991" w:rsidRPr="00D36616" w:rsidRDefault="00721991" w:rsidP="00721991">
      <w:pPr>
        <w:numPr>
          <w:ilvl w:val="0"/>
          <w:numId w:val="5"/>
        </w:numPr>
        <w:rPr>
          <w:bCs/>
          <w:iCs/>
        </w:rPr>
      </w:pPr>
      <w:r>
        <w:t>Chiều dòng điện chạy qua dây dẫn.</w:t>
      </w:r>
    </w:p>
    <w:p w:rsidR="00721991" w:rsidRPr="00D36616" w:rsidRDefault="00721991" w:rsidP="00721991">
      <w:pPr>
        <w:numPr>
          <w:ilvl w:val="0"/>
          <w:numId w:val="5"/>
        </w:numPr>
        <w:rPr>
          <w:bCs/>
          <w:iCs/>
        </w:rPr>
      </w:pPr>
      <w:r>
        <w:t>Chiều từ cực Bắc đến cực Nam của nam châm.</w:t>
      </w:r>
    </w:p>
    <w:p w:rsidR="00721991" w:rsidRPr="00D36616" w:rsidRDefault="00721991" w:rsidP="00721991">
      <w:pPr>
        <w:numPr>
          <w:ilvl w:val="0"/>
          <w:numId w:val="5"/>
        </w:numPr>
        <w:rPr>
          <w:bCs/>
          <w:iCs/>
        </w:rPr>
      </w:pPr>
      <w:r>
        <w:t>Chiều từ cực Namđến cực Bắc của nam châm.</w:t>
      </w:r>
    </w:p>
    <w:p w:rsidR="00721991" w:rsidRPr="005244D9" w:rsidRDefault="00721991" w:rsidP="00721991">
      <w:pPr>
        <w:numPr>
          <w:ilvl w:val="0"/>
          <w:numId w:val="5"/>
        </w:numPr>
        <w:rPr>
          <w:bCs/>
          <w:iCs/>
        </w:rPr>
      </w:pPr>
      <w:r>
        <w:rPr>
          <w:bCs/>
          <w:iCs/>
        </w:rPr>
        <w:t>Chiều của lực từ tác dụng lên dây dẫn có dòng điện chạy qua.</w:t>
      </w:r>
    </w:p>
    <w:p w:rsidR="00721991" w:rsidRDefault="00EE028B" w:rsidP="00721991">
      <w:r>
        <w:rPr>
          <w:b/>
        </w:rPr>
        <w:lastRenderedPageBreak/>
        <w:t>10.</w:t>
      </w:r>
      <w:r w:rsidR="00721991">
        <w:rPr>
          <w:b/>
        </w:rPr>
        <w:t xml:space="preserve"> </w:t>
      </w:r>
      <w:r w:rsidR="00721991">
        <w:t>Nếu cơ thể tiếp xúc với dây trần có điện áp nào dưới đây thì có thể gây nguy hiểm đối với cơ thể người?</w:t>
      </w:r>
    </w:p>
    <w:p w:rsidR="00721991" w:rsidRPr="005833C1" w:rsidRDefault="00721991" w:rsidP="00721991">
      <w:pPr>
        <w:numPr>
          <w:ilvl w:val="0"/>
          <w:numId w:val="9"/>
        </w:numPr>
        <w:rPr>
          <w:bCs/>
          <w:iCs/>
        </w:rPr>
      </w:pPr>
      <w:r>
        <w:t>6V.</w:t>
      </w:r>
      <w:r>
        <w:tab/>
      </w:r>
      <w:r>
        <w:tab/>
        <w:t>B. 12V.</w:t>
      </w:r>
      <w:r>
        <w:tab/>
      </w:r>
      <w:r>
        <w:tab/>
        <w:t>C. 39V.</w:t>
      </w:r>
      <w:r>
        <w:tab/>
      </w:r>
      <w:r>
        <w:tab/>
        <w:t>D. 220V.</w:t>
      </w:r>
    </w:p>
    <w:p w:rsidR="00721991" w:rsidRDefault="00EE028B" w:rsidP="00721991">
      <w:pPr>
        <w:rPr>
          <w:bCs/>
          <w:iCs/>
        </w:rPr>
      </w:pPr>
      <w:r>
        <w:rPr>
          <w:b/>
          <w:bCs/>
          <w:iCs/>
        </w:rPr>
        <w:t>11.</w:t>
      </w:r>
      <w:r w:rsidR="00721991">
        <w:rPr>
          <w:bCs/>
          <w:iCs/>
        </w:rPr>
        <w:t xml:space="preserve"> Khi mắc một bóng đèn vào hiệu điện thế 6V thì dòng điện chạy qua bóng đèn có cường độ 400mA. Công suất tiêu thụ của đèn này là bao nhiêu?</w:t>
      </w:r>
    </w:p>
    <w:p w:rsidR="00721991" w:rsidRPr="00D36616" w:rsidRDefault="00721991" w:rsidP="00721991">
      <w:pPr>
        <w:numPr>
          <w:ilvl w:val="0"/>
          <w:numId w:val="7"/>
        </w:numPr>
        <w:rPr>
          <w:bCs/>
          <w:iCs/>
        </w:rPr>
      </w:pPr>
      <w:r>
        <w:rPr>
          <w:bCs/>
          <w:iCs/>
        </w:rPr>
        <w:t>2,4W</w:t>
      </w:r>
      <w:r>
        <w:rPr>
          <w:bCs/>
          <w:iCs/>
        </w:rPr>
        <w:tab/>
      </w:r>
      <w:r>
        <w:rPr>
          <w:bCs/>
          <w:iCs/>
        </w:rPr>
        <w:tab/>
        <w:t>B. 24W</w:t>
      </w:r>
      <w:r>
        <w:rPr>
          <w:bCs/>
          <w:iCs/>
        </w:rPr>
        <w:tab/>
      </w:r>
      <w:r>
        <w:rPr>
          <w:bCs/>
          <w:iCs/>
        </w:rPr>
        <w:tab/>
        <w:t>C. 2400W</w:t>
      </w:r>
      <w:r>
        <w:rPr>
          <w:bCs/>
          <w:iCs/>
        </w:rPr>
        <w:tab/>
      </w:r>
      <w:r>
        <w:rPr>
          <w:bCs/>
          <w:iCs/>
        </w:rPr>
        <w:tab/>
        <w:t>D. 240W</w:t>
      </w:r>
    </w:p>
    <w:p w:rsidR="00721991" w:rsidRDefault="00EE028B" w:rsidP="00721991">
      <w:r>
        <w:rPr>
          <w:b/>
        </w:rPr>
        <w:t>12.</w:t>
      </w:r>
      <w:r w:rsidR="00721991">
        <w:t xml:space="preserve"> Điện năng được đo bằng dụng cụ nào sau đây?</w:t>
      </w:r>
    </w:p>
    <w:p w:rsidR="00721991" w:rsidRDefault="00721991" w:rsidP="00721991">
      <w:r>
        <w:t>A. Ampe kế.</w:t>
      </w:r>
      <w:r>
        <w:tab/>
      </w:r>
      <w:r>
        <w:tab/>
        <w:t>B. Công tơ điện.</w:t>
      </w:r>
      <w:r>
        <w:tab/>
      </w:r>
      <w:r>
        <w:tab/>
        <w:t>C. Vôn kế.</w:t>
      </w:r>
      <w:r>
        <w:tab/>
      </w:r>
      <w:r>
        <w:tab/>
        <w:t>D. Đồng hồ đo điện đa năng.</w:t>
      </w:r>
    </w:p>
    <w:p w:rsidR="00721991" w:rsidRPr="00B81801" w:rsidRDefault="00EE028B" w:rsidP="00721991">
      <w:pPr>
        <w:jc w:val="both"/>
      </w:pPr>
      <w:r>
        <w:rPr>
          <w:b/>
        </w:rPr>
        <w:t>13.</w:t>
      </w:r>
      <w:r w:rsidR="00721991" w:rsidRPr="00B81801">
        <w:t xml:space="preserve"> Biểu thức của định luật Ôm là biểu thức nào sau đây:</w:t>
      </w:r>
    </w:p>
    <w:p w:rsidR="00721991" w:rsidRPr="00B81801" w:rsidRDefault="00721991" w:rsidP="00A155F8">
      <w:pPr>
        <w:ind w:firstLine="720"/>
        <w:jc w:val="both"/>
      </w:pPr>
      <w:r w:rsidRPr="00B81801">
        <w:t xml:space="preserve">A. </w:t>
      </w:r>
      <w:r w:rsidRPr="00B81801">
        <w:rPr>
          <w:position w:val="-24"/>
        </w:rPr>
        <w:object w:dxaOrig="800" w:dyaOrig="660">
          <v:shape id="_x0000_i1026" type="#_x0000_t75" style="width:39.75pt;height:33pt" o:ole="">
            <v:imagedata r:id="rId9" o:title=""/>
          </v:shape>
          <o:OLEObject Type="Embed" ProgID="Equation.3" ShapeID="_x0000_i1026" DrawAspect="Content" ObjectID="_1604077569" r:id="rId10"/>
        </w:object>
      </w:r>
      <w:r w:rsidRPr="00B81801">
        <w:tab/>
      </w:r>
      <w:r w:rsidRPr="00B81801">
        <w:tab/>
      </w:r>
      <w:r w:rsidRPr="00B81801">
        <w:tab/>
        <w:t>B. I= U</w:t>
      </w:r>
      <w:r w:rsidRPr="00B81801">
        <w:rPr>
          <w:vertAlign w:val="superscript"/>
        </w:rPr>
        <w:t>2</w:t>
      </w:r>
      <w:r w:rsidRPr="00B81801">
        <w:t>.R</w:t>
      </w:r>
      <w:r w:rsidRPr="00B81801">
        <w:tab/>
      </w:r>
      <w:r w:rsidRPr="00B81801">
        <w:tab/>
      </w:r>
      <w:r w:rsidRPr="00B81801">
        <w:tab/>
        <w:t xml:space="preserve">C. </w:t>
      </w:r>
      <w:r w:rsidRPr="00B81801">
        <w:rPr>
          <w:position w:val="-24"/>
        </w:rPr>
        <w:object w:dxaOrig="780" w:dyaOrig="660">
          <v:shape id="_x0000_i1027" type="#_x0000_t75" style="width:39pt;height:33pt" o:ole="">
            <v:imagedata r:id="rId11" o:title=""/>
          </v:shape>
          <o:OLEObject Type="Embed" ProgID="Equation.3" ShapeID="_x0000_i1027" DrawAspect="Content" ObjectID="_1604077570" r:id="rId12"/>
        </w:object>
      </w:r>
      <w:r w:rsidR="00A155F8">
        <w:tab/>
      </w:r>
      <w:r w:rsidR="00A155F8">
        <w:tab/>
      </w:r>
      <w:r w:rsidRPr="00B81801">
        <w:t>D. I = U.R</w:t>
      </w:r>
    </w:p>
    <w:p w:rsidR="00721991" w:rsidRDefault="00EE028B" w:rsidP="00721991">
      <w:r>
        <w:rPr>
          <w:b/>
        </w:rPr>
        <w:t>14.</w:t>
      </w:r>
      <w:r w:rsidR="00721991">
        <w:t xml:space="preserve"> Đơn vị nào dưới đây là đơn vị đo điện trở?</w:t>
      </w:r>
    </w:p>
    <w:p w:rsidR="00721991" w:rsidRPr="00676825" w:rsidRDefault="00721991" w:rsidP="00721991">
      <w:pPr>
        <w:numPr>
          <w:ilvl w:val="0"/>
          <w:numId w:val="16"/>
        </w:numPr>
        <w:rPr>
          <w:b/>
        </w:rPr>
      </w:pPr>
      <w:r>
        <w:t>Ôm (</w:t>
      </w:r>
      <w:r>
        <w:rPr>
          <w:rFonts w:ascii="Arial" w:hAnsi="Arial" w:cs="Arial"/>
        </w:rPr>
        <w:t>Ω</w:t>
      </w:r>
      <w:r>
        <w:t>).</w:t>
      </w:r>
      <w:r>
        <w:tab/>
      </w:r>
      <w:r>
        <w:tab/>
        <w:t>B. Oat(W).</w:t>
      </w:r>
      <w:r>
        <w:tab/>
      </w:r>
      <w:r>
        <w:tab/>
        <w:t>C. Ampe (A).</w:t>
      </w:r>
      <w:r>
        <w:tab/>
      </w:r>
      <w:r>
        <w:tab/>
        <w:t>D. Vôn (V).</w:t>
      </w:r>
    </w:p>
    <w:p w:rsidR="00721991" w:rsidRPr="00B81801" w:rsidRDefault="00EE028B" w:rsidP="00721991">
      <w:pPr>
        <w:jc w:val="both"/>
      </w:pPr>
      <w:r>
        <w:rPr>
          <w:b/>
        </w:rPr>
        <w:t>15.</w:t>
      </w:r>
      <w:r w:rsidR="00721991" w:rsidRPr="00B81801">
        <w:t xml:space="preserve"> Để xác định chiều của lực điện từ tác dụng vào dây dẫn có dòng điện chạy qua đặt trong từ trường ta dùng:</w:t>
      </w:r>
    </w:p>
    <w:p w:rsidR="00721991" w:rsidRPr="00B81801" w:rsidRDefault="00721991" w:rsidP="00A155F8">
      <w:pPr>
        <w:ind w:firstLine="720"/>
        <w:jc w:val="both"/>
      </w:pPr>
      <w:r>
        <w:t xml:space="preserve">A.Dùng kim nam châm </w:t>
      </w:r>
      <w:r>
        <w:tab/>
      </w:r>
      <w:r>
        <w:tab/>
      </w:r>
      <w:r>
        <w:tab/>
      </w:r>
      <w:r>
        <w:tab/>
      </w:r>
      <w:r>
        <w:tab/>
        <w:t xml:space="preserve">B .Dùng quy tắc nắm tay phải  </w:t>
      </w:r>
    </w:p>
    <w:p w:rsidR="00721991" w:rsidRPr="00B81801" w:rsidRDefault="00721991" w:rsidP="00A155F8">
      <w:pPr>
        <w:ind w:firstLine="720"/>
        <w:jc w:val="both"/>
      </w:pPr>
      <w:r w:rsidRPr="00B81801">
        <w:t>C. Dùng một thanh nam châm</w:t>
      </w:r>
      <w:r w:rsidRPr="00B81801">
        <w:tab/>
      </w:r>
      <w:r w:rsidRPr="00B81801">
        <w:tab/>
      </w:r>
      <w:r w:rsidRPr="00B81801">
        <w:tab/>
      </w:r>
      <w:r w:rsidRPr="00B81801">
        <w:tab/>
        <w:t>D. Dùng quy tắc bàn tay trái</w:t>
      </w:r>
    </w:p>
    <w:p w:rsidR="00721991" w:rsidRPr="00B81801" w:rsidRDefault="00EE028B" w:rsidP="00721991">
      <w:pPr>
        <w:jc w:val="both"/>
      </w:pPr>
      <w:r>
        <w:rPr>
          <w:b/>
        </w:rPr>
        <w:t>16.</w:t>
      </w:r>
      <w:r w:rsidR="00721991" w:rsidRPr="00B81801">
        <w:t xml:space="preserve"> Số đếm của công tơ điện ở gia đình cho biết:</w:t>
      </w:r>
    </w:p>
    <w:p w:rsidR="00721991" w:rsidRPr="00B81801" w:rsidRDefault="00721991" w:rsidP="00721991">
      <w:pPr>
        <w:jc w:val="both"/>
      </w:pPr>
      <w:bookmarkStart w:id="0" w:name="_GoBack"/>
      <w:bookmarkEnd w:id="0"/>
      <w:r w:rsidRPr="00B81801">
        <w:t xml:space="preserve">A. Thời </w:t>
      </w:r>
      <w:r>
        <w:t>gian sử dụng điện của gia đình</w:t>
      </w:r>
      <w:r>
        <w:tab/>
      </w:r>
      <w:r w:rsidRPr="00B81801">
        <w:t>B. Tiền điện mà gia đình phải chi trả</w:t>
      </w:r>
    </w:p>
    <w:p w:rsidR="00721991" w:rsidRDefault="00721991" w:rsidP="00721991">
      <w:pPr>
        <w:jc w:val="both"/>
      </w:pPr>
      <w:r w:rsidRPr="00B81801">
        <w:t>C. Điệ</w:t>
      </w:r>
      <w:r>
        <w:t>n năng mà gia đình đã sử dụng</w:t>
      </w:r>
      <w:r>
        <w:tab/>
      </w:r>
      <w:r>
        <w:tab/>
      </w:r>
      <w:r w:rsidRPr="00B81801">
        <w:t>D. Công suất tiêu thụ của các dụng cụ điện</w:t>
      </w:r>
    </w:p>
    <w:p w:rsidR="00721991" w:rsidRDefault="00EE028B" w:rsidP="00721991">
      <w:pPr>
        <w:jc w:val="both"/>
      </w:pPr>
      <w:r>
        <w:rPr>
          <w:b/>
        </w:rPr>
        <w:t>17.</w:t>
      </w:r>
      <w:r w:rsidR="00721991" w:rsidRPr="004B326E">
        <w:t xml:space="preserve"> </w:t>
      </w:r>
      <w:r w:rsidR="00721991">
        <w:t>Nếu tăng hiệu điện thế giữa hai đầu một dây dẫn lên 4 lần thì cường độ dòng điện chạy qua dây dẫn này thay đổi như thế nào?</w:t>
      </w:r>
    </w:p>
    <w:p w:rsidR="00721991" w:rsidRPr="004B326E" w:rsidRDefault="006B4E3F" w:rsidP="006B4E3F">
      <w:pPr>
        <w:jc w:val="both"/>
      </w:pPr>
      <w:r>
        <w:t>A.</w:t>
      </w:r>
      <w:r w:rsidR="00721991">
        <w:t>Tăng 4 lầ</w:t>
      </w:r>
      <w:r>
        <w:t>n.</w:t>
      </w:r>
      <w:r>
        <w:tab/>
      </w:r>
      <w:r>
        <w:tab/>
        <w:t>B</w:t>
      </w:r>
      <w:r w:rsidR="00721991">
        <w:t>. Giảm 4 lần.</w:t>
      </w:r>
      <w:r>
        <w:tab/>
        <w:t>C.</w:t>
      </w:r>
      <w:r w:rsidR="00721991">
        <w:t>Tăng 2 lần.</w:t>
      </w:r>
      <w:r w:rsidR="00721991">
        <w:tab/>
      </w:r>
      <w:r w:rsidR="00721991">
        <w:tab/>
        <w:t>D. Giảm 2 lần.</w:t>
      </w:r>
    </w:p>
    <w:p w:rsidR="00721991" w:rsidRPr="00B81801" w:rsidRDefault="00EE028B" w:rsidP="00721991">
      <w:pPr>
        <w:jc w:val="both"/>
      </w:pPr>
      <w:r>
        <w:rPr>
          <w:b/>
        </w:rPr>
        <w:t>18.</w:t>
      </w:r>
      <w:r w:rsidR="00721991" w:rsidRPr="00B81801">
        <w:t xml:space="preserve"> Cho một thanh sắt non và một thanh thép tiếp xúc với một thanh nam châm trong thời gian đủ dài thì:</w:t>
      </w:r>
    </w:p>
    <w:p w:rsidR="00721991" w:rsidRPr="00B81801" w:rsidRDefault="00721991" w:rsidP="00721991">
      <w:pPr>
        <w:jc w:val="both"/>
      </w:pPr>
      <w:r w:rsidRPr="00B81801">
        <w:t>A. Cả h</w:t>
      </w:r>
      <w:r>
        <w:t>ai thanh đều giữ được từ tính</w:t>
      </w:r>
      <w:r>
        <w:tab/>
      </w:r>
      <w:r>
        <w:tab/>
      </w:r>
      <w:r w:rsidRPr="00B81801">
        <w:t>B. Cả hai thanh đều mất hết từ tính</w:t>
      </w:r>
    </w:p>
    <w:p w:rsidR="00721991" w:rsidRDefault="00721991" w:rsidP="00721991">
      <w:pPr>
        <w:jc w:val="both"/>
      </w:pPr>
      <w:r w:rsidRPr="00B81801">
        <w:t xml:space="preserve">C. Chỉ có </w:t>
      </w:r>
      <w:r>
        <w:t>thanh sắt non giữ được từ tính</w:t>
      </w:r>
      <w:r>
        <w:tab/>
      </w:r>
      <w:r w:rsidRPr="00B81801">
        <w:t>D. Chỉ t</w:t>
      </w:r>
      <w:r>
        <w:t xml:space="preserve">hanh thép còn giữ được từ tính </w:t>
      </w:r>
    </w:p>
    <w:p w:rsidR="00721991" w:rsidRDefault="00EE028B" w:rsidP="00721991">
      <w:r>
        <w:rPr>
          <w:b/>
        </w:rPr>
        <w:t>19.</w:t>
      </w:r>
      <w:r w:rsidR="00721991">
        <w:t xml:space="preserve"> Căn cứ thí nghiệm Ơcxtet, hãy kiểm tra các phát biểu sau đây, phát biểu nào đúng?</w:t>
      </w:r>
    </w:p>
    <w:p w:rsidR="00721991" w:rsidRDefault="00721991" w:rsidP="00721991">
      <w:r>
        <w:t>A. Dòng điện gây ra từ trường.</w:t>
      </w:r>
      <w:r w:rsidR="004950EF">
        <w:tab/>
      </w:r>
      <w:r w:rsidR="004950EF">
        <w:tab/>
      </w:r>
      <w:r w:rsidR="004950EF">
        <w:tab/>
      </w:r>
      <w:r>
        <w:t>B. Các hạt mang điện có thể tạo ra từ trường.</w:t>
      </w:r>
    </w:p>
    <w:p w:rsidR="00721991" w:rsidRPr="001239D0" w:rsidRDefault="00721991" w:rsidP="00721991">
      <w:r>
        <w:t>C. Các vật nhiễm điện có thể tạo ra từ trường.</w:t>
      </w:r>
      <w:r w:rsidR="004950EF">
        <w:tab/>
      </w:r>
      <w:r>
        <w:t>D. Các dây dẫn có thể tạo ra từ trường.</w:t>
      </w:r>
    </w:p>
    <w:p w:rsidR="00721991" w:rsidRDefault="00EE028B" w:rsidP="00721991">
      <w:pPr>
        <w:jc w:val="both"/>
      </w:pPr>
      <w:r>
        <w:rPr>
          <w:b/>
        </w:rPr>
        <w:t>20.</w:t>
      </w:r>
      <w:r w:rsidR="00721991">
        <w:t xml:space="preserve"> Khi mắc biến trở vào mạch để điều chỉnh </w:t>
      </w:r>
      <w:r w:rsidR="003C425F">
        <w:t>CĐDĐ</w:t>
      </w:r>
      <w:r w:rsidR="00721991">
        <w:t xml:space="preserve"> thì cần đặt biến trở có giá trị</w:t>
      </w:r>
      <w:r w:rsidR="003C425F">
        <w:t xml:space="preserve"> nào?</w:t>
      </w:r>
    </w:p>
    <w:p w:rsidR="00721991" w:rsidRDefault="00721991" w:rsidP="00393A28">
      <w:pPr>
        <w:numPr>
          <w:ilvl w:val="0"/>
          <w:numId w:val="17"/>
        </w:numPr>
        <w:jc w:val="both"/>
      </w:pPr>
      <w:r>
        <w:t>Có giá trị</w:t>
      </w:r>
      <w:r w:rsidR="00393A28">
        <w:t xml:space="preserve"> O.</w:t>
      </w:r>
      <w:r w:rsidR="00393A28">
        <w:tab/>
      </w:r>
      <w:r w:rsidR="00393A28">
        <w:tab/>
        <w:t>B</w:t>
      </w:r>
      <w:r>
        <w:t>. Có giá trị lớn.</w:t>
      </w:r>
      <w:r w:rsidR="00393A28">
        <w:t xml:space="preserve">      C. </w:t>
      </w:r>
      <w:r>
        <w:t>Có giá trị nhỏ.</w:t>
      </w:r>
      <w:r>
        <w:tab/>
      </w:r>
      <w:r>
        <w:tab/>
      </w:r>
      <w:r w:rsidR="00393A28">
        <w:t xml:space="preserve">  </w:t>
      </w:r>
      <w:r>
        <w:t>D. Có giá trị lớn nhất.</w:t>
      </w:r>
    </w:p>
    <w:p w:rsidR="00721991" w:rsidRDefault="00EE028B" w:rsidP="00721991">
      <w:pPr>
        <w:jc w:val="both"/>
      </w:pPr>
      <w:r w:rsidRPr="00EE028B">
        <w:rPr>
          <w:b/>
        </w:rPr>
        <w:t>21</w:t>
      </w:r>
      <w:r>
        <w:t>.</w:t>
      </w:r>
      <w:r w:rsidR="00721991" w:rsidRPr="00EE028B">
        <w:t xml:space="preserve"> </w:t>
      </w:r>
      <w:r w:rsidR="00721991">
        <w:t>Cách sử dụng điện nào sau đây là tiết kiệm điện năng?</w:t>
      </w:r>
    </w:p>
    <w:p w:rsidR="00721991" w:rsidRDefault="00721991" w:rsidP="00721991">
      <w:pPr>
        <w:numPr>
          <w:ilvl w:val="0"/>
          <w:numId w:val="15"/>
        </w:numPr>
        <w:jc w:val="both"/>
      </w:pPr>
      <w:r>
        <w:t>Sử dụng đèn bàn công suất 100W.</w:t>
      </w:r>
    </w:p>
    <w:p w:rsidR="00721991" w:rsidRDefault="00721991" w:rsidP="00721991">
      <w:pPr>
        <w:numPr>
          <w:ilvl w:val="0"/>
          <w:numId w:val="15"/>
        </w:numPr>
        <w:jc w:val="both"/>
      </w:pPr>
      <w:r>
        <w:t>Sử dụng mỗi thiết bị điện khi cần thiết.</w:t>
      </w:r>
    </w:p>
    <w:p w:rsidR="00721991" w:rsidRDefault="00721991" w:rsidP="00721991">
      <w:pPr>
        <w:numPr>
          <w:ilvl w:val="0"/>
          <w:numId w:val="15"/>
        </w:numPr>
        <w:jc w:val="both"/>
      </w:pPr>
      <w:r>
        <w:t>Cho quạt chạy khi mọi người ra khỏi nhà.</w:t>
      </w:r>
    </w:p>
    <w:p w:rsidR="00721991" w:rsidRDefault="00721991" w:rsidP="00721991">
      <w:pPr>
        <w:numPr>
          <w:ilvl w:val="0"/>
          <w:numId w:val="15"/>
        </w:numPr>
        <w:jc w:val="both"/>
      </w:pPr>
      <w:r>
        <w:t>Bật sáng tất cả các đèn trong nhà suốt ngày.</w:t>
      </w:r>
    </w:p>
    <w:p w:rsidR="00721991" w:rsidRDefault="00EE028B" w:rsidP="00721991">
      <w:pPr>
        <w:jc w:val="both"/>
      </w:pPr>
      <w:r w:rsidRPr="00EE028B">
        <w:rPr>
          <w:b/>
        </w:rPr>
        <w:t>22.</w:t>
      </w:r>
      <w:r w:rsidR="00721991">
        <w:t xml:space="preserve"> Định luật Jun-Lenxơ cho biết điện năng biến đổi thành:</w:t>
      </w:r>
    </w:p>
    <w:p w:rsidR="00721991" w:rsidRDefault="00721991" w:rsidP="00721991">
      <w:pPr>
        <w:numPr>
          <w:ilvl w:val="0"/>
          <w:numId w:val="14"/>
        </w:numPr>
        <w:jc w:val="both"/>
      </w:pPr>
      <w:r>
        <w:t>Cơ năng.</w:t>
      </w:r>
      <w:r>
        <w:tab/>
        <w:t>B.</w:t>
      </w:r>
      <w:r w:rsidRPr="00366596">
        <w:t xml:space="preserve"> </w:t>
      </w:r>
      <w:r>
        <w:t>Nhiệt năng.</w:t>
      </w:r>
      <w:r>
        <w:tab/>
      </w:r>
      <w:r>
        <w:tab/>
        <w:t>C. Hóa năng.</w:t>
      </w:r>
      <w:r>
        <w:tab/>
        <w:t>D. Năng lượng ánh sáng.</w:t>
      </w:r>
    </w:p>
    <w:p w:rsidR="00721991" w:rsidRPr="00B81801" w:rsidRDefault="00EE028B" w:rsidP="00721991">
      <w:pPr>
        <w:jc w:val="both"/>
      </w:pPr>
      <w:r>
        <w:rPr>
          <w:b/>
        </w:rPr>
        <w:t>23</w:t>
      </w:r>
      <w:r>
        <w:t>.</w:t>
      </w:r>
      <w:r w:rsidR="00721991">
        <w:t xml:space="preserve"> Hai dây n</w:t>
      </w:r>
      <w:r w:rsidR="00721991" w:rsidRPr="00B81801">
        <w:t>hôm có cùng tiết diện, dây thứ nhất có điện trở là R</w:t>
      </w:r>
      <w:r w:rsidR="00721991" w:rsidRPr="00B81801">
        <w:rPr>
          <w:vertAlign w:val="subscript"/>
        </w:rPr>
        <w:t>1</w:t>
      </w:r>
      <w:r w:rsidR="00721991" w:rsidRPr="00B81801">
        <w:t xml:space="preserve"> = 2Ω và có chiều dài </w:t>
      </w:r>
      <w:r w:rsidR="00721991" w:rsidRPr="00B81801">
        <w:rPr>
          <w:i/>
        </w:rPr>
        <w:t>l</w:t>
      </w:r>
      <w:r w:rsidR="00721991" w:rsidRPr="00B81801">
        <w:rPr>
          <w:i/>
          <w:vertAlign w:val="subscript"/>
        </w:rPr>
        <w:t>1</w:t>
      </w:r>
      <w:r w:rsidR="00721991" w:rsidRPr="00B81801">
        <w:t xml:space="preserve"> = 10m. Dây thứ hai có điện trở là R</w:t>
      </w:r>
      <w:r w:rsidR="00721991" w:rsidRPr="00B81801">
        <w:rPr>
          <w:vertAlign w:val="subscript"/>
        </w:rPr>
        <w:t>2</w:t>
      </w:r>
      <w:r w:rsidR="00721991">
        <w:t xml:space="preserve"> =20</w:t>
      </w:r>
      <w:r w:rsidR="00721991" w:rsidRPr="00B81801">
        <w:t>Ω, chiều dài của dây thứ hai là bao nhiêu ?</w:t>
      </w:r>
    </w:p>
    <w:p w:rsidR="00721991" w:rsidRPr="00AC615D" w:rsidRDefault="00721991" w:rsidP="00721991">
      <w:pPr>
        <w:jc w:val="both"/>
      </w:pPr>
      <w:r>
        <w:t>A. 10m</w:t>
      </w:r>
      <w:r>
        <w:tab/>
      </w:r>
      <w:r>
        <w:tab/>
      </w:r>
      <w:r>
        <w:tab/>
        <w:t>B. 100m</w:t>
      </w:r>
      <w:r>
        <w:tab/>
      </w:r>
      <w:r>
        <w:tab/>
      </w:r>
      <w:r>
        <w:tab/>
        <w:t>C. 20m</w:t>
      </w:r>
      <w:r>
        <w:tab/>
      </w:r>
      <w:r>
        <w:tab/>
      </w:r>
      <w:r>
        <w:tab/>
        <w:t>D. 200</w:t>
      </w:r>
      <w:r w:rsidRPr="00B81801">
        <w:t>m</w:t>
      </w:r>
    </w:p>
    <w:p w:rsidR="00721991" w:rsidRDefault="00EE028B" w:rsidP="00721991">
      <w:r>
        <w:rPr>
          <w:b/>
        </w:rPr>
        <w:t>24</w:t>
      </w:r>
      <w:r>
        <w:t>.</w:t>
      </w:r>
      <w:r w:rsidR="00721991">
        <w:t xml:space="preserve"> Dùng bàn là trên nhãn có ghi 220V-1000W ở hiệu điện thế 220V thì điện năng tiêu thụ trong mỗi phút là:</w:t>
      </w:r>
    </w:p>
    <w:p w:rsidR="00721991" w:rsidRPr="007F10B7" w:rsidRDefault="00721991" w:rsidP="00721991">
      <w:pPr>
        <w:numPr>
          <w:ilvl w:val="0"/>
          <w:numId w:val="13"/>
        </w:numPr>
        <w:rPr>
          <w:bCs/>
          <w:iCs/>
        </w:rPr>
      </w:pPr>
      <w:r>
        <w:lastRenderedPageBreak/>
        <w:t>60kJ.</w:t>
      </w:r>
      <w:r>
        <w:tab/>
      </w:r>
      <w:r>
        <w:tab/>
        <w:t>B. 60kW.</w:t>
      </w:r>
      <w:r>
        <w:tab/>
      </w:r>
      <w:r>
        <w:tab/>
        <w:t>C. 1000W.</w:t>
      </w:r>
      <w:r>
        <w:tab/>
      </w:r>
      <w:r>
        <w:tab/>
        <w:t>D. 1000J</w:t>
      </w:r>
      <w:r w:rsidR="007F10B7">
        <w:t>.</w:t>
      </w:r>
    </w:p>
    <w:p w:rsidR="007F10B7" w:rsidRPr="007F10B7" w:rsidRDefault="00650D02" w:rsidP="004933BD">
      <w:pPr>
        <w:jc w:val="both"/>
        <w:rPr>
          <w:rFonts w:ascii="VNI-Times" w:hAnsi="VNI-Times"/>
        </w:rPr>
      </w:pPr>
      <w:r w:rsidRPr="00650D02">
        <w:rPr>
          <w:rFonts w:ascii="VNI-Times" w:hAnsi="VNI-Times"/>
          <w:b/>
        </w:rPr>
        <w:t>25</w:t>
      </w:r>
      <w:r>
        <w:rPr>
          <w:rFonts w:ascii="VNI-Times" w:hAnsi="VNI-Times"/>
        </w:rPr>
        <w:t>.</w:t>
      </w:r>
      <w:r w:rsidR="007F10B7" w:rsidRPr="007F10B7">
        <w:rPr>
          <w:rFonts w:ascii="VNI-Times" w:hAnsi="VNI-Times"/>
        </w:rPr>
        <w:t xml:space="preserve">Khi hieäu ñieän theá ñaët vaøo giöõa hai ñaàu daây daãn taêng leân 3 laàn thì cöôøng ñoä doøng ñieän qua daây daãn thay ñoåi nhö theá naøo? Choïn keát quaû </w:t>
      </w:r>
      <w:r w:rsidR="007F10B7" w:rsidRPr="007F10B7">
        <w:rPr>
          <w:rFonts w:ascii="VNI-Times" w:hAnsi="VNI-Times"/>
          <w:b/>
        </w:rPr>
        <w:t>ñuùng</w:t>
      </w:r>
      <w:r w:rsidR="007F10B7" w:rsidRPr="007F10B7">
        <w:rPr>
          <w:rFonts w:ascii="VNI-Times" w:hAnsi="VNI-Times"/>
        </w:rPr>
        <w:t xml:space="preserve"> trong caùc keát quaû sau:</w:t>
      </w:r>
    </w:p>
    <w:p w:rsidR="007F10B7" w:rsidRPr="007F10B7" w:rsidRDefault="004933BD" w:rsidP="007F10B7">
      <w:pPr>
        <w:ind w:left="1440"/>
        <w:jc w:val="both"/>
        <w:rPr>
          <w:rFonts w:ascii="VNI-Times" w:hAnsi="VNI-Times"/>
        </w:rPr>
      </w:pPr>
      <w:r>
        <w:rPr>
          <w:rFonts w:ascii="VNI-Times" w:hAnsi="VNI-Times"/>
        </w:rPr>
        <w:t>A. Taêng 3 laàn</w:t>
      </w:r>
      <w:r>
        <w:rPr>
          <w:rFonts w:ascii="VNI-Times" w:hAnsi="VNI-Times"/>
        </w:rPr>
        <w:tab/>
      </w:r>
      <w:r>
        <w:rPr>
          <w:rFonts w:ascii="VNI-Times" w:hAnsi="VNI-Times"/>
        </w:rPr>
        <w:tab/>
      </w:r>
      <w:r>
        <w:rPr>
          <w:rFonts w:ascii="VNI-Times" w:hAnsi="VNI-Times"/>
        </w:rPr>
        <w:tab/>
      </w:r>
      <w:r w:rsidR="007F10B7" w:rsidRPr="007F10B7">
        <w:rPr>
          <w:rFonts w:ascii="VNI-Times" w:hAnsi="VNI-Times"/>
        </w:rPr>
        <w:t>B. Giaûm 3 laàn</w:t>
      </w:r>
    </w:p>
    <w:p w:rsidR="007F10B7" w:rsidRPr="007F10B7" w:rsidRDefault="007F10B7" w:rsidP="007F10B7">
      <w:pPr>
        <w:ind w:left="1440"/>
        <w:jc w:val="both"/>
        <w:rPr>
          <w:rFonts w:ascii="VNI-Times" w:hAnsi="VNI-Times"/>
        </w:rPr>
      </w:pPr>
      <w:r w:rsidRPr="007F10B7">
        <w:rPr>
          <w:rFonts w:ascii="VNI-Times" w:hAnsi="VNI-Times"/>
        </w:rPr>
        <w:t>C. Khoâng thay ñoåi</w:t>
      </w:r>
      <w:r w:rsidRPr="007F10B7">
        <w:rPr>
          <w:rFonts w:ascii="VNI-Times" w:hAnsi="VNI-Times"/>
        </w:rPr>
        <w:tab/>
      </w:r>
      <w:r w:rsidRPr="007F10B7">
        <w:rPr>
          <w:rFonts w:ascii="VNI-Times" w:hAnsi="VNI-Times"/>
        </w:rPr>
        <w:tab/>
      </w:r>
      <w:r w:rsidRPr="007F10B7">
        <w:rPr>
          <w:rFonts w:ascii="VNI-Times" w:hAnsi="VNI-Times"/>
        </w:rPr>
        <w:tab/>
        <w:t>D. Khoâng theå xaùc ñònh chính xaùc ñöôïc</w:t>
      </w:r>
    </w:p>
    <w:p w:rsidR="007F10B7" w:rsidRPr="007F10B7" w:rsidRDefault="00650D02" w:rsidP="00650D02">
      <w:pPr>
        <w:jc w:val="both"/>
        <w:rPr>
          <w:rFonts w:ascii="VNI-Times" w:hAnsi="VNI-Times"/>
        </w:rPr>
      </w:pPr>
      <w:r w:rsidRPr="00650D02">
        <w:rPr>
          <w:rFonts w:ascii="VNI-Times" w:hAnsi="VNI-Times"/>
          <w:b/>
        </w:rPr>
        <w:t>26</w:t>
      </w:r>
      <w:r>
        <w:rPr>
          <w:rFonts w:ascii="VNI-Times" w:hAnsi="VNI-Times"/>
        </w:rPr>
        <w:t xml:space="preserve">. </w:t>
      </w:r>
      <w:r w:rsidR="007F10B7" w:rsidRPr="007F10B7">
        <w:rPr>
          <w:rFonts w:ascii="VNI-Times" w:hAnsi="VNI-Times"/>
        </w:rPr>
        <w:t xml:space="preserve">Treân hình veõ 1 laø ñoà thò bieåu dieãn söï phuï thuoäc cuûa cöôøng ñoä doøng ñieän chaïy qua moät daây daãn vaøo hieäu ñieän theá giöõa hai ñaàu daây daãn ñoù. Döïa vaøo ñoà thò haõy cho bieát thoâng tin naøo döôùi ñaây laø </w:t>
      </w:r>
      <w:r w:rsidR="007F10B7" w:rsidRPr="007F10B7">
        <w:rPr>
          <w:rFonts w:ascii="VNI-Times" w:hAnsi="VNI-Times"/>
          <w:b/>
        </w:rPr>
        <w:t>sai?</w:t>
      </w:r>
    </w:p>
    <w:p w:rsidR="007F10B7" w:rsidRPr="007F10B7" w:rsidRDefault="00A155F8" w:rsidP="006B4E3F">
      <w:pPr>
        <w:jc w:val="both"/>
        <w:rPr>
          <w:rFonts w:ascii="VNI-Times" w:hAnsi="VNI-Times"/>
        </w:rPr>
      </w:pPr>
      <w:r>
        <w:rPr>
          <w:rFonts w:ascii="VNI-Times" w:hAnsi="VNI-Times"/>
          <w:noProof/>
        </w:rPr>
        <w:pict>
          <v:line id="_x0000_s1168" style="position:absolute;left:0;text-align:left;flip:y;z-index:251759616" from="345.95pt,4.45pt" to="345.95pt,94.4pt">
            <v:stroke endarrow="block"/>
          </v:line>
        </w:pict>
      </w:r>
      <w:r w:rsidR="006B4E3F">
        <w:rPr>
          <w:rFonts w:ascii="VNI-Times" w:hAnsi="VNI-Times"/>
        </w:rPr>
        <w:t>A.</w:t>
      </w:r>
      <w:r w:rsidR="007F10B7" w:rsidRPr="007F10B7">
        <w:rPr>
          <w:rFonts w:ascii="VNI-Times" w:hAnsi="VNI-Times"/>
        </w:rPr>
        <w:t xml:space="preserve">Khi hieäu ñieän theá U = 30V thì cöôøng ñoä doøng ñieän </w:t>
      </w:r>
      <w:r w:rsidR="007F10B7" w:rsidRPr="007F10B7">
        <w:rPr>
          <w:rFonts w:ascii="VNI-Times" w:hAnsi="VNI-Times"/>
        </w:rPr>
        <w:tab/>
        <w:t xml:space="preserve">          I (A)</w:t>
      </w:r>
    </w:p>
    <w:p w:rsidR="007F10B7" w:rsidRPr="007F10B7" w:rsidRDefault="00A155F8" w:rsidP="00393A28">
      <w:pPr>
        <w:tabs>
          <w:tab w:val="left" w:pos="7035"/>
        </w:tabs>
        <w:ind w:left="360" w:firstLine="360"/>
        <w:jc w:val="both"/>
        <w:rPr>
          <w:rFonts w:ascii="VNI-Times" w:hAnsi="VNI-Times"/>
        </w:rPr>
      </w:pPr>
      <w:r>
        <w:rPr>
          <w:rFonts w:ascii="VNI-Times" w:hAnsi="VNI-Times"/>
          <w:noProof/>
        </w:rPr>
        <w:pict>
          <v:line id="_x0000_s1170" style="position:absolute;left:0;text-align:left;flip:y;z-index:251761664" from="346.7pt,6.75pt" to="448.8pt,77.95pt" strokeweight="2.25pt"/>
        </w:pict>
      </w:r>
      <w:r w:rsidR="007F10B7" w:rsidRPr="007F10B7">
        <w:rPr>
          <w:rFonts w:ascii="VNI-Times" w:hAnsi="VNI-Times"/>
        </w:rPr>
        <w:t>laø 1,5A.</w:t>
      </w:r>
      <w:r w:rsidR="00393A28">
        <w:rPr>
          <w:rFonts w:ascii="VNI-Times" w:hAnsi="VNI-Times"/>
        </w:rPr>
        <w:tab/>
        <w:t>3</w:t>
      </w:r>
    </w:p>
    <w:p w:rsidR="007F10B7" w:rsidRPr="007F10B7" w:rsidRDefault="00A155F8" w:rsidP="006B4E3F">
      <w:pPr>
        <w:jc w:val="both"/>
        <w:rPr>
          <w:rFonts w:ascii="VNI-Times" w:hAnsi="VNI-Times"/>
        </w:rPr>
      </w:pPr>
      <w:r>
        <w:rPr>
          <w:rFonts w:ascii="VNI-Times" w:hAnsi="VNI-Times"/>
          <w:noProof/>
        </w:rPr>
        <w:pict>
          <v:line id="_x0000_s1174" style="position:absolute;left:0;text-align:left;z-index:251765760" from="422.25pt,8.35pt" to="422.25pt,62.35pt">
            <v:stroke dashstyle="dash"/>
          </v:line>
        </w:pict>
      </w:r>
      <w:r>
        <w:rPr>
          <w:rFonts w:ascii="VNI-Times" w:hAnsi="VNI-Times"/>
          <w:noProof/>
        </w:rPr>
        <w:pict>
          <v:line id="_x0000_s1173" style="position:absolute;left:0;text-align:left;z-index:251764736" from="345.95pt,9.1pt" to="420.75pt,9.1pt">
            <v:stroke dashstyle="dash"/>
          </v:line>
        </w:pict>
      </w:r>
      <w:r>
        <w:rPr>
          <w:rFonts w:ascii="VNI-Times" w:hAnsi="VNI-Times"/>
          <w:noProof/>
        </w:rPr>
        <w:pict>
          <v:line id="_x0000_s1171" style="position:absolute;left:0;text-align:left;z-index:251762688" from="345.95pt,36.1pt" to="383.35pt,36.1pt">
            <v:stroke dashstyle="dash"/>
          </v:line>
        </w:pict>
      </w:r>
      <w:r w:rsidR="006B4E3F">
        <w:rPr>
          <w:rFonts w:ascii="VNI-Times" w:hAnsi="VNI-Times"/>
        </w:rPr>
        <w:t>B.</w:t>
      </w:r>
      <w:r w:rsidR="007F10B7" w:rsidRPr="007F10B7">
        <w:rPr>
          <w:rFonts w:ascii="VNI-Times" w:hAnsi="VNI-Times"/>
        </w:rPr>
        <w:t>Khi hieäu ñieän theá U = 60</w:t>
      </w:r>
      <w:r w:rsidR="006B4E3F">
        <w:rPr>
          <w:rFonts w:ascii="VNI-Times" w:hAnsi="VNI-Times"/>
        </w:rPr>
        <w:t>V thì C</w:t>
      </w:r>
      <w:r w:rsidR="006B4E3F">
        <w:t>ĐDĐ</w:t>
      </w:r>
    </w:p>
    <w:p w:rsidR="007F10B7" w:rsidRPr="007F10B7" w:rsidRDefault="00A155F8" w:rsidP="006B4E3F">
      <w:pPr>
        <w:tabs>
          <w:tab w:val="left" w:pos="7095"/>
        </w:tabs>
        <w:jc w:val="both"/>
        <w:rPr>
          <w:rFonts w:ascii="VNI-Times" w:hAnsi="VNI-Times"/>
        </w:rPr>
      </w:pPr>
      <w:r>
        <w:rPr>
          <w:rFonts w:ascii="VNI-Times" w:hAnsi="VNI-Times"/>
          <w:noProof/>
        </w:rPr>
        <w:pict>
          <v:line id="_x0000_s1172" style="position:absolute;left:0;text-align:left;z-index:251763712" from="382.6pt,17pt" to="382.6pt,44pt">
            <v:stroke dashstyle="dash"/>
          </v:line>
        </w:pict>
      </w:r>
      <w:r w:rsidR="007F10B7" w:rsidRPr="007F10B7">
        <w:rPr>
          <w:rFonts w:ascii="VNI-Times" w:hAnsi="VNI-Times"/>
        </w:rPr>
        <w:t>laø 3A.</w:t>
      </w:r>
      <w:r w:rsidR="00393A28">
        <w:rPr>
          <w:rFonts w:ascii="VNI-Times" w:hAnsi="VNI-Times"/>
        </w:rPr>
        <w:tab/>
        <w:t>1,5</w:t>
      </w:r>
    </w:p>
    <w:p w:rsidR="007F10B7" w:rsidRPr="007F10B7" w:rsidRDefault="006B4E3F" w:rsidP="006B4E3F">
      <w:pPr>
        <w:jc w:val="both"/>
        <w:rPr>
          <w:rFonts w:ascii="VNI-Times" w:hAnsi="VNI-Times"/>
        </w:rPr>
      </w:pPr>
      <w:r>
        <w:rPr>
          <w:rFonts w:ascii="VNI-Times" w:hAnsi="VNI-Times"/>
        </w:rPr>
        <w:t>C.</w:t>
      </w:r>
      <w:r w:rsidR="007F10B7" w:rsidRPr="007F10B7">
        <w:rPr>
          <w:rFonts w:ascii="VNI-Times" w:hAnsi="VNI-Times"/>
        </w:rPr>
        <w:t>Khi hieäu ñieän theá U = 15V</w:t>
      </w:r>
      <w:r w:rsidR="00393A28">
        <w:rPr>
          <w:rFonts w:ascii="VNI-Times" w:hAnsi="VNI-Times"/>
        </w:rPr>
        <w:t xml:space="preserve"> thì cöôøng ñoä doøng ñieän </w:t>
      </w:r>
      <w:r w:rsidR="00393A28">
        <w:rPr>
          <w:rFonts w:ascii="VNI-Times" w:hAnsi="VNI-Times"/>
        </w:rPr>
        <w:tab/>
      </w:r>
    </w:p>
    <w:p w:rsidR="007F10B7" w:rsidRPr="007F10B7" w:rsidRDefault="00A155F8" w:rsidP="006B4E3F">
      <w:pPr>
        <w:tabs>
          <w:tab w:val="left" w:pos="6975"/>
          <w:tab w:val="left" w:pos="7680"/>
          <w:tab w:val="left" w:pos="8490"/>
          <w:tab w:val="left" w:pos="9390"/>
        </w:tabs>
        <w:jc w:val="both"/>
        <w:rPr>
          <w:rFonts w:ascii="VNI-Times" w:hAnsi="VNI-Times"/>
        </w:rPr>
      </w:pPr>
      <w:r>
        <w:rPr>
          <w:rFonts w:ascii="VNI-Times" w:hAnsi="VNI-Times"/>
          <w:noProof/>
        </w:rPr>
        <w:pict>
          <v:line id="_x0000_s1169" style="position:absolute;left:0;text-align:left;z-index:251760640" from="345.95pt,5.9pt" to="467.5pt,5.9pt">
            <v:stroke endarrow="block"/>
          </v:line>
        </w:pict>
      </w:r>
      <w:r w:rsidR="007F10B7" w:rsidRPr="007F10B7">
        <w:rPr>
          <w:rFonts w:ascii="VNI-Times" w:hAnsi="VNI-Times"/>
        </w:rPr>
        <w:t>laø 1A.</w:t>
      </w:r>
      <w:r w:rsidR="00393A28">
        <w:rPr>
          <w:rFonts w:ascii="VNI-Times" w:hAnsi="VNI-Times"/>
        </w:rPr>
        <w:tab/>
        <w:t>O</w:t>
      </w:r>
      <w:r w:rsidR="00393A28">
        <w:rPr>
          <w:rFonts w:ascii="VNI-Times" w:hAnsi="VNI-Times"/>
        </w:rPr>
        <w:tab/>
        <w:t>30</w:t>
      </w:r>
      <w:r w:rsidR="00393A28">
        <w:rPr>
          <w:rFonts w:ascii="VNI-Times" w:hAnsi="VNI-Times"/>
        </w:rPr>
        <w:tab/>
        <w:t>60</w:t>
      </w:r>
      <w:r w:rsidR="00393A28">
        <w:rPr>
          <w:rFonts w:ascii="VNI-Times" w:hAnsi="VNI-Times"/>
        </w:rPr>
        <w:tab/>
        <w:t>U(V)</w:t>
      </w:r>
    </w:p>
    <w:p w:rsidR="007F10B7" w:rsidRPr="006B4E3F" w:rsidRDefault="006B4E3F" w:rsidP="006B4E3F">
      <w:pPr>
        <w:jc w:val="both"/>
        <w:rPr>
          <w:rFonts w:ascii="VNI-Times" w:hAnsi="VNI-Times"/>
        </w:rPr>
      </w:pPr>
      <w:r>
        <w:rPr>
          <w:rFonts w:ascii="VNI-Times" w:hAnsi="VNI-Times"/>
        </w:rPr>
        <w:t>D.</w:t>
      </w:r>
      <w:r w:rsidR="007F10B7" w:rsidRPr="007F10B7">
        <w:rPr>
          <w:rFonts w:ascii="VNI-Times" w:hAnsi="VNI-Times"/>
        </w:rPr>
        <w:t xml:space="preserve">Giaù trò cuûa hieäu ñieän theá U </w:t>
      </w:r>
      <w:r>
        <w:rPr>
          <w:rFonts w:ascii="VNI-Times" w:hAnsi="VNI-Times"/>
        </w:rPr>
        <w:t xml:space="preserve">luoân gaáp 20 laàn so vôùi </w:t>
      </w:r>
      <w:r w:rsidR="007F10B7" w:rsidRPr="006B4E3F">
        <w:rPr>
          <w:rFonts w:ascii="VNI-Times" w:hAnsi="VNI-Times"/>
        </w:rPr>
        <w:t>giaù trò cu</w:t>
      </w:r>
      <w:r>
        <w:rPr>
          <w:rFonts w:ascii="VNI-Times" w:hAnsi="VNI-Times"/>
        </w:rPr>
        <w:t>ûa cöôøng ñoä doøng ñieän I.</w:t>
      </w:r>
      <w:r>
        <w:rPr>
          <w:rFonts w:ascii="VNI-Times" w:hAnsi="VNI-Times"/>
        </w:rPr>
        <w:tab/>
      </w:r>
    </w:p>
    <w:p w:rsidR="007F10B7" w:rsidRPr="007F10B7" w:rsidRDefault="00650D02" w:rsidP="007F10B7">
      <w:pPr>
        <w:rPr>
          <w:rFonts w:ascii="VNI-Times" w:hAnsi="VNI-Times"/>
        </w:rPr>
      </w:pPr>
      <w:r w:rsidRPr="00650D02">
        <w:rPr>
          <w:rFonts w:ascii="VNI-Times" w:hAnsi="VNI-Times"/>
          <w:b/>
        </w:rPr>
        <w:t>27</w:t>
      </w:r>
      <w:r w:rsidR="007F10B7" w:rsidRPr="007F10B7">
        <w:rPr>
          <w:rFonts w:ascii="VNI-Times" w:hAnsi="VNI-Times"/>
          <w:b/>
        </w:rPr>
        <w:t>.</w:t>
      </w:r>
      <w:r>
        <w:rPr>
          <w:rFonts w:ascii="VNI-Times" w:hAnsi="VNI-Times"/>
          <w:b/>
        </w:rPr>
        <w:t xml:space="preserve"> </w:t>
      </w:r>
      <w:r w:rsidR="007F10B7" w:rsidRPr="007F10B7">
        <w:rPr>
          <w:rFonts w:ascii="VNI-Times" w:hAnsi="VNI-Times"/>
        </w:rPr>
        <w:t>Khi ñaët vaøo hai ñaàu daây daãn moät hieäu ñieän theá 18V thì cöôøng ñoä doøng ñieän chaïy qua noù laø 0,6A. Neáu hieäu ñieän theá ñaët vaøo hai ñaàu daây daãn ñoù taêng leân ñeán 36V thì cöôøng ñoä doøng ñieän</w:t>
      </w:r>
      <w:r w:rsidR="004933BD">
        <w:rPr>
          <w:rFonts w:ascii="VNI-Times" w:hAnsi="VNI-Times"/>
        </w:rPr>
        <w:t xml:space="preserve"> </w:t>
      </w:r>
      <w:r w:rsidR="007F10B7" w:rsidRPr="007F10B7">
        <w:rPr>
          <w:rFonts w:ascii="VNI-Times" w:hAnsi="VNI-Times"/>
        </w:rPr>
        <w:t>chaïy  qua noù laø bao nhieâu? Choïn keát quaû ñuùng trong caùc keát quaû sau:</w:t>
      </w:r>
    </w:p>
    <w:p w:rsidR="007F10B7" w:rsidRPr="007F10B7" w:rsidRDefault="006B4E3F" w:rsidP="007F10B7">
      <w:pPr>
        <w:jc w:val="both"/>
        <w:rPr>
          <w:rFonts w:ascii="VNI-Times" w:hAnsi="VNI-Times"/>
        </w:rPr>
      </w:pPr>
      <w:r>
        <w:rPr>
          <w:rFonts w:ascii="VNI-Times" w:hAnsi="VNI-Times"/>
        </w:rPr>
        <w:t>A. I = 1,8A</w:t>
      </w:r>
      <w:r>
        <w:rPr>
          <w:rFonts w:ascii="VNI-Times" w:hAnsi="VNI-Times"/>
        </w:rPr>
        <w:tab/>
      </w:r>
      <w:r>
        <w:rPr>
          <w:rFonts w:ascii="VNI-Times" w:hAnsi="VNI-Times"/>
        </w:rPr>
        <w:tab/>
      </w:r>
      <w:r w:rsidR="007F10B7" w:rsidRPr="007F10B7">
        <w:rPr>
          <w:rFonts w:ascii="VNI-Times" w:hAnsi="VNI-Times"/>
        </w:rPr>
        <w:t>B. I = 1,2A</w:t>
      </w:r>
      <w:r>
        <w:rPr>
          <w:rFonts w:ascii="VNI-Times" w:hAnsi="VNI-Times"/>
        </w:rPr>
        <w:tab/>
      </w:r>
      <w:r>
        <w:rPr>
          <w:rFonts w:ascii="VNI-Times" w:hAnsi="VNI-Times"/>
        </w:rPr>
        <w:tab/>
        <w:t>C. I = 3,6A</w:t>
      </w:r>
      <w:r>
        <w:rPr>
          <w:rFonts w:ascii="VNI-Times" w:hAnsi="VNI-Times"/>
        </w:rPr>
        <w:tab/>
      </w:r>
      <w:r>
        <w:rPr>
          <w:rFonts w:ascii="VNI-Times" w:hAnsi="VNI-Times"/>
        </w:rPr>
        <w:tab/>
      </w:r>
      <w:r>
        <w:rPr>
          <w:rFonts w:ascii="VNI-Times" w:hAnsi="VNI-Times"/>
        </w:rPr>
        <w:tab/>
      </w:r>
      <w:r w:rsidR="007F10B7" w:rsidRPr="007F10B7">
        <w:rPr>
          <w:rFonts w:ascii="VNI-Times" w:hAnsi="VNI-Times"/>
        </w:rPr>
        <w:t>D. Moät keát quaû khaùc</w:t>
      </w:r>
    </w:p>
    <w:p w:rsidR="007F10B7" w:rsidRPr="007F10B7" w:rsidRDefault="00650D02" w:rsidP="007F10B7">
      <w:pPr>
        <w:tabs>
          <w:tab w:val="num" w:pos="561"/>
        </w:tabs>
        <w:jc w:val="both"/>
        <w:rPr>
          <w:rFonts w:ascii="VNI-Times" w:hAnsi="VNI-Times"/>
        </w:rPr>
      </w:pPr>
      <w:r w:rsidRPr="00650D02">
        <w:rPr>
          <w:rFonts w:ascii="VNI-Times" w:hAnsi="VNI-Times"/>
          <w:b/>
        </w:rPr>
        <w:t>28</w:t>
      </w:r>
      <w:r w:rsidR="007F10B7" w:rsidRPr="007F10B7">
        <w:rPr>
          <w:rFonts w:ascii="VNI-Times" w:hAnsi="VNI-Times"/>
          <w:b/>
        </w:rPr>
        <w:t xml:space="preserve">. </w:t>
      </w:r>
      <w:r w:rsidR="007F10B7" w:rsidRPr="007F10B7">
        <w:rPr>
          <w:rFonts w:ascii="VNI-Times" w:hAnsi="VNI-Times"/>
        </w:rPr>
        <w:t xml:space="preserve">Trong caùc coâng thöùc sau ñaây, vôùi U laø hieäu ñieän theá giöõa hai ñaàu daây daãn, I laø cöôøng ñoä doøngñieän qua daây daãn, R laø ñieän trôû cuûa daây daãn, coâng thöùc naøo laø </w:t>
      </w:r>
      <w:r w:rsidR="007F10B7" w:rsidRPr="007F10B7">
        <w:rPr>
          <w:rFonts w:ascii="VNI-Times" w:hAnsi="VNI-Times"/>
          <w:b/>
        </w:rPr>
        <w:t>sai</w:t>
      </w:r>
      <w:r w:rsidR="007F10B7" w:rsidRPr="007F10B7">
        <w:rPr>
          <w:rFonts w:ascii="VNI-Times" w:hAnsi="VNI-Times"/>
        </w:rPr>
        <w:t>?</w:t>
      </w:r>
    </w:p>
    <w:p w:rsidR="007F10B7" w:rsidRPr="007F10B7" w:rsidRDefault="007F10B7" w:rsidP="007F10B7">
      <w:pPr>
        <w:ind w:left="1440"/>
        <w:jc w:val="both"/>
        <w:rPr>
          <w:rFonts w:ascii="VNI-Times" w:hAnsi="VNI-Times"/>
        </w:rPr>
      </w:pPr>
      <w:r w:rsidRPr="007F10B7">
        <w:rPr>
          <w:rFonts w:ascii="VNI-Times" w:hAnsi="VNI-Times"/>
        </w:rPr>
        <w:t xml:space="preserve">A. I = </w:t>
      </w:r>
      <w:r w:rsidRPr="007F10B7">
        <w:rPr>
          <w:rFonts w:ascii="VNI-Times" w:hAnsi="VNI-Times"/>
          <w:position w:val="-24"/>
        </w:rPr>
        <w:object w:dxaOrig="300" w:dyaOrig="620">
          <v:shape id="_x0000_i1028" type="#_x0000_t75" style="width:15pt;height:30.75pt" o:ole="">
            <v:imagedata r:id="rId13" o:title=""/>
          </v:shape>
          <o:OLEObject Type="Embed" ProgID="Equation.3" ShapeID="_x0000_i1028" DrawAspect="Content" ObjectID="_1604077571" r:id="rId14"/>
        </w:object>
      </w:r>
      <w:r w:rsidRPr="007F10B7">
        <w:rPr>
          <w:rFonts w:ascii="VNI-Times" w:hAnsi="VNI-Times"/>
        </w:rPr>
        <w:tab/>
      </w:r>
      <w:r w:rsidRPr="007F10B7">
        <w:rPr>
          <w:rFonts w:ascii="VNI-Times" w:hAnsi="VNI-Times"/>
        </w:rPr>
        <w:tab/>
        <w:t>B. I = U.R</w:t>
      </w:r>
      <w:r w:rsidRPr="007F10B7">
        <w:rPr>
          <w:rFonts w:ascii="VNI-Times" w:hAnsi="VNI-Times"/>
        </w:rPr>
        <w:tab/>
      </w:r>
      <w:r w:rsidRPr="007F10B7">
        <w:rPr>
          <w:rFonts w:ascii="VNI-Times" w:hAnsi="VNI-Times"/>
        </w:rPr>
        <w:tab/>
        <w:t xml:space="preserve">C. R = </w:t>
      </w:r>
      <w:r w:rsidRPr="007F10B7">
        <w:rPr>
          <w:rFonts w:ascii="VNI-Times" w:hAnsi="VNI-Times"/>
          <w:position w:val="-24"/>
        </w:rPr>
        <w:object w:dxaOrig="300" w:dyaOrig="620">
          <v:shape id="_x0000_i1029" type="#_x0000_t75" style="width:15pt;height:30.75pt" o:ole="">
            <v:imagedata r:id="rId15" o:title=""/>
          </v:shape>
          <o:OLEObject Type="Embed" ProgID="Equation.3" ShapeID="_x0000_i1029" DrawAspect="Content" ObjectID="_1604077572" r:id="rId16"/>
        </w:object>
      </w:r>
      <w:r w:rsidRPr="007F10B7">
        <w:rPr>
          <w:rFonts w:ascii="VNI-Times" w:hAnsi="VNI-Times"/>
        </w:rPr>
        <w:tab/>
      </w:r>
      <w:r w:rsidRPr="007F10B7">
        <w:rPr>
          <w:rFonts w:ascii="VNI-Times" w:hAnsi="VNI-Times"/>
        </w:rPr>
        <w:tab/>
        <w:t>D. U = I.R</w:t>
      </w:r>
    </w:p>
    <w:p w:rsidR="007F10B7" w:rsidRPr="00EE028B" w:rsidRDefault="00EE028B" w:rsidP="00EE028B">
      <w:pPr>
        <w:jc w:val="both"/>
        <w:rPr>
          <w:rFonts w:ascii="VNI-Times" w:hAnsi="VNI-Times"/>
        </w:rPr>
      </w:pPr>
      <w:r w:rsidRPr="00EE028B">
        <w:rPr>
          <w:rFonts w:ascii="VNI-Times" w:hAnsi="VNI-Times"/>
          <w:b/>
        </w:rPr>
        <w:t>29</w:t>
      </w:r>
      <w:r>
        <w:rPr>
          <w:rFonts w:ascii="VNI-Times" w:hAnsi="VNI-Times"/>
        </w:rPr>
        <w:t>.</w:t>
      </w:r>
      <w:r w:rsidRPr="00EE028B">
        <w:rPr>
          <w:rFonts w:ascii="VNI-Times" w:hAnsi="VNI-Times"/>
        </w:rPr>
        <w:t xml:space="preserve"> </w:t>
      </w:r>
      <w:r w:rsidR="007F10B7" w:rsidRPr="00EE028B">
        <w:rPr>
          <w:rFonts w:ascii="VNI-Times" w:hAnsi="VNI-Times"/>
        </w:rPr>
        <w:t>Cho ñieän trôû R = 30</w:t>
      </w:r>
      <w:r w:rsidR="007F10B7" w:rsidRPr="007F10B7">
        <w:rPr>
          <w:position w:val="-4"/>
        </w:rPr>
        <w:object w:dxaOrig="260" w:dyaOrig="260">
          <v:shape id="_x0000_i1030" type="#_x0000_t75" style="width:12.75pt;height:12.75pt" o:ole="">
            <v:imagedata r:id="rId17" o:title=""/>
          </v:shape>
          <o:OLEObject Type="Embed" ProgID="Equation.3" ShapeID="_x0000_i1030" DrawAspect="Content" ObjectID="_1604077573" r:id="rId18"/>
        </w:object>
      </w:r>
      <w:r w:rsidR="007F10B7" w:rsidRPr="00EE028B">
        <w:rPr>
          <w:rFonts w:ascii="VNI-Times" w:hAnsi="VNI-Times"/>
        </w:rPr>
        <w:t xml:space="preserve">, hieäu ñieän theá ñaët vaøo hai ñaàu ñieän trôû laø U, cöôøng ñoä doøng ñieän </w:t>
      </w:r>
    </w:p>
    <w:p w:rsidR="007F10B7" w:rsidRPr="007F10B7" w:rsidRDefault="007F10B7" w:rsidP="007F10B7">
      <w:pPr>
        <w:tabs>
          <w:tab w:val="num" w:pos="561"/>
        </w:tabs>
        <w:ind w:left="180"/>
        <w:jc w:val="both"/>
        <w:rPr>
          <w:rFonts w:ascii="VNI-Times" w:hAnsi="VNI-Times"/>
        </w:rPr>
      </w:pPr>
      <w:r w:rsidRPr="007F10B7">
        <w:rPr>
          <w:rFonts w:ascii="VNI-Times" w:hAnsi="VNI-Times"/>
        </w:rPr>
        <w:t xml:space="preserve">      chaïy qua ñieän trôû laø I. Thoâng tin naøo sau ñaây laø ñuùng?</w:t>
      </w:r>
    </w:p>
    <w:p w:rsidR="007F10B7" w:rsidRPr="007F10B7" w:rsidRDefault="007F10B7" w:rsidP="00BD4662">
      <w:pPr>
        <w:jc w:val="both"/>
        <w:rPr>
          <w:rFonts w:ascii="VNI-Times" w:hAnsi="VNI-Times"/>
        </w:rPr>
      </w:pPr>
      <w:r w:rsidRPr="007F10B7">
        <w:rPr>
          <w:rFonts w:ascii="VNI-Times" w:hAnsi="VNI-Times"/>
        </w:rPr>
        <w:t xml:space="preserve">A.   30 = </w:t>
      </w:r>
      <w:r w:rsidRPr="007F10B7">
        <w:rPr>
          <w:rFonts w:ascii="VNI-Times" w:hAnsi="VNI-Times"/>
          <w:position w:val="-24"/>
        </w:rPr>
        <w:object w:dxaOrig="300" w:dyaOrig="620">
          <v:shape id="_x0000_i1031" type="#_x0000_t75" style="width:15pt;height:30.75pt" o:ole="">
            <v:imagedata r:id="rId19" o:title=""/>
          </v:shape>
          <o:OLEObject Type="Embed" ProgID="Equation.3" ShapeID="_x0000_i1031" DrawAspect="Content" ObjectID="_1604077574" r:id="rId20"/>
        </w:object>
      </w:r>
      <w:r w:rsidRPr="007F10B7">
        <w:rPr>
          <w:rFonts w:ascii="VNI-Times" w:hAnsi="VNI-Times"/>
        </w:rPr>
        <w:t xml:space="preserve">               B.     U = </w:t>
      </w:r>
      <w:r w:rsidRPr="007F10B7">
        <w:rPr>
          <w:rFonts w:ascii="VNI-Times" w:hAnsi="VNI-Times"/>
          <w:position w:val="-24"/>
        </w:rPr>
        <w:object w:dxaOrig="360" w:dyaOrig="620">
          <v:shape id="_x0000_i1032" type="#_x0000_t75" style="width:18pt;height:30.75pt" o:ole="">
            <v:imagedata r:id="rId21" o:title=""/>
          </v:shape>
          <o:OLEObject Type="Embed" ProgID="Equation.3" ShapeID="_x0000_i1032" DrawAspect="Content" ObjectID="_1604077575" r:id="rId22"/>
        </w:object>
      </w:r>
      <w:r w:rsidRPr="007F10B7">
        <w:rPr>
          <w:rFonts w:ascii="VNI-Times" w:hAnsi="VNI-Times"/>
        </w:rPr>
        <w:t xml:space="preserve">              C.     I = 30.U</w:t>
      </w:r>
      <w:r w:rsidRPr="007F10B7">
        <w:rPr>
          <w:rFonts w:ascii="VNI-Times" w:hAnsi="VNI-Times"/>
        </w:rPr>
        <w:tab/>
        <w:t xml:space="preserve">            D.    U = I + 30</w:t>
      </w:r>
    </w:p>
    <w:p w:rsidR="007F10B7" w:rsidRPr="006E5590" w:rsidRDefault="006E5590" w:rsidP="006E5590">
      <w:pPr>
        <w:jc w:val="both"/>
        <w:rPr>
          <w:rFonts w:ascii="VNI-Times" w:hAnsi="VNI-Times"/>
        </w:rPr>
      </w:pPr>
      <w:r w:rsidRPr="006E5590">
        <w:rPr>
          <w:rFonts w:ascii="VNI-Times" w:hAnsi="VNI-Times"/>
          <w:b/>
        </w:rPr>
        <w:t>30.</w:t>
      </w:r>
      <w:r>
        <w:rPr>
          <w:rFonts w:ascii="VNI-Times" w:hAnsi="VNI-Times"/>
        </w:rPr>
        <w:t xml:space="preserve"> </w:t>
      </w:r>
      <w:r w:rsidR="007F10B7" w:rsidRPr="006E5590">
        <w:rPr>
          <w:rFonts w:ascii="VNI-Times" w:hAnsi="VNI-Times"/>
        </w:rPr>
        <w:t xml:space="preserve">Trong ñoaïn maïch maéc noái tieáp, coâng thöùc naøo sau ñaây </w:t>
      </w:r>
      <w:r w:rsidR="007F10B7" w:rsidRPr="003F701A">
        <w:rPr>
          <w:rFonts w:ascii="VNI-Times" w:hAnsi="VNI-Times"/>
        </w:rPr>
        <w:t>la</w:t>
      </w:r>
      <w:r w:rsidR="007F10B7" w:rsidRPr="003F701A">
        <w:rPr>
          <w:rFonts w:ascii="VNI-Times" w:hAnsi="VNI-Times"/>
          <w:b/>
        </w:rPr>
        <w:t>ø sai</w:t>
      </w:r>
      <w:r w:rsidR="007F10B7" w:rsidRPr="006E5590">
        <w:rPr>
          <w:rFonts w:ascii="VNI-Times" w:hAnsi="VNI-Times"/>
        </w:rPr>
        <w:t>?</w:t>
      </w:r>
    </w:p>
    <w:p w:rsidR="007F10B7" w:rsidRPr="007F10B7" w:rsidRDefault="007F10B7" w:rsidP="003F701A">
      <w:pPr>
        <w:jc w:val="both"/>
        <w:rPr>
          <w:rFonts w:ascii="VNI-Times" w:hAnsi="VNI-Times"/>
        </w:rPr>
      </w:pPr>
      <w:r w:rsidRPr="007F10B7">
        <w:rPr>
          <w:rFonts w:ascii="VNI-Times" w:hAnsi="VNI-Times"/>
        </w:rPr>
        <w:t>A. U = U</w:t>
      </w:r>
      <w:r w:rsidRPr="007F10B7">
        <w:rPr>
          <w:rFonts w:ascii="VNI-Times" w:hAnsi="VNI-Times"/>
          <w:vertAlign w:val="subscript"/>
        </w:rPr>
        <w:t>1</w:t>
      </w:r>
      <w:r w:rsidRPr="007F10B7">
        <w:rPr>
          <w:rFonts w:ascii="VNI-Times" w:hAnsi="VNI-Times"/>
        </w:rPr>
        <w:t xml:space="preserve"> + U</w:t>
      </w:r>
      <w:r w:rsidRPr="007F10B7">
        <w:rPr>
          <w:rFonts w:ascii="VNI-Times" w:hAnsi="VNI-Times"/>
          <w:vertAlign w:val="subscript"/>
        </w:rPr>
        <w:t>2</w:t>
      </w:r>
      <w:r w:rsidRPr="007F10B7">
        <w:rPr>
          <w:rFonts w:ascii="VNI-Times" w:hAnsi="VNI-Times"/>
        </w:rPr>
        <w:t xml:space="preserve"> + … + U</w:t>
      </w:r>
      <w:r w:rsidRPr="007F10B7">
        <w:rPr>
          <w:rFonts w:ascii="VNI-Times" w:hAnsi="VNI-Times"/>
          <w:vertAlign w:val="subscript"/>
        </w:rPr>
        <w:t>n</w:t>
      </w:r>
      <w:r w:rsidRPr="007F10B7">
        <w:rPr>
          <w:rFonts w:ascii="VNI-Times" w:hAnsi="VNI-Times"/>
        </w:rPr>
        <w:tab/>
      </w:r>
      <w:r w:rsidRPr="007F10B7">
        <w:rPr>
          <w:rFonts w:ascii="VNI-Times" w:hAnsi="VNI-Times"/>
        </w:rPr>
        <w:tab/>
      </w:r>
      <w:r w:rsidRPr="007F10B7">
        <w:rPr>
          <w:rFonts w:ascii="VNI-Times" w:hAnsi="VNI-Times"/>
        </w:rPr>
        <w:tab/>
        <w:t>B. I = I</w:t>
      </w:r>
      <w:r w:rsidRPr="007F10B7">
        <w:rPr>
          <w:rFonts w:ascii="VNI-Times" w:hAnsi="VNI-Times"/>
          <w:vertAlign w:val="subscript"/>
        </w:rPr>
        <w:t>1</w:t>
      </w:r>
      <w:r w:rsidRPr="007F10B7">
        <w:rPr>
          <w:rFonts w:ascii="VNI-Times" w:hAnsi="VNI-Times"/>
        </w:rPr>
        <w:t xml:space="preserve"> = I</w:t>
      </w:r>
      <w:r w:rsidRPr="007F10B7">
        <w:rPr>
          <w:rFonts w:ascii="VNI-Times" w:hAnsi="VNI-Times"/>
          <w:vertAlign w:val="subscript"/>
        </w:rPr>
        <w:t>2</w:t>
      </w:r>
      <w:r w:rsidRPr="007F10B7">
        <w:rPr>
          <w:rFonts w:ascii="VNI-Times" w:hAnsi="VNI-Times"/>
        </w:rPr>
        <w:t xml:space="preserve"> = … = I</w:t>
      </w:r>
      <w:r w:rsidRPr="007F10B7">
        <w:rPr>
          <w:rFonts w:ascii="VNI-Times" w:hAnsi="VNI-Times"/>
          <w:vertAlign w:val="subscript"/>
        </w:rPr>
        <w:t>n</w:t>
      </w:r>
    </w:p>
    <w:p w:rsidR="007F10B7" w:rsidRPr="007F10B7" w:rsidRDefault="007F10B7" w:rsidP="003F701A">
      <w:pPr>
        <w:jc w:val="both"/>
        <w:rPr>
          <w:rFonts w:ascii="VNI-Times" w:hAnsi="VNI-Times"/>
        </w:rPr>
      </w:pPr>
      <w:r w:rsidRPr="007F10B7">
        <w:rPr>
          <w:rFonts w:ascii="VNI-Times" w:hAnsi="VNI-Times"/>
        </w:rPr>
        <w:t>C. R = R</w:t>
      </w:r>
      <w:r w:rsidRPr="007F10B7">
        <w:rPr>
          <w:rFonts w:ascii="VNI-Times" w:hAnsi="VNI-Times"/>
          <w:vertAlign w:val="subscript"/>
        </w:rPr>
        <w:t>1</w:t>
      </w:r>
      <w:r w:rsidRPr="007F10B7">
        <w:rPr>
          <w:rFonts w:ascii="VNI-Times" w:hAnsi="VNI-Times"/>
        </w:rPr>
        <w:t xml:space="preserve"> = R</w:t>
      </w:r>
      <w:r w:rsidRPr="007F10B7">
        <w:rPr>
          <w:rFonts w:ascii="VNI-Times" w:hAnsi="VNI-Times"/>
          <w:vertAlign w:val="subscript"/>
        </w:rPr>
        <w:t>2</w:t>
      </w:r>
      <w:r w:rsidRPr="007F10B7">
        <w:rPr>
          <w:rFonts w:ascii="VNI-Times" w:hAnsi="VNI-Times"/>
        </w:rPr>
        <w:t xml:space="preserve"> = … = R</w:t>
      </w:r>
      <w:r w:rsidRPr="007F10B7">
        <w:rPr>
          <w:rFonts w:ascii="VNI-Times" w:hAnsi="VNI-Times"/>
          <w:vertAlign w:val="subscript"/>
        </w:rPr>
        <w:t>n</w:t>
      </w:r>
      <w:r w:rsidRPr="007F10B7">
        <w:rPr>
          <w:rFonts w:ascii="VNI-Times" w:hAnsi="VNI-Times"/>
        </w:rPr>
        <w:tab/>
      </w:r>
      <w:r w:rsidRPr="007F10B7">
        <w:rPr>
          <w:rFonts w:ascii="VNI-Times" w:hAnsi="VNI-Times"/>
        </w:rPr>
        <w:tab/>
      </w:r>
      <w:r w:rsidRPr="007F10B7">
        <w:rPr>
          <w:rFonts w:ascii="VNI-Times" w:hAnsi="VNI-Times"/>
        </w:rPr>
        <w:tab/>
        <w:t>D. R = R</w:t>
      </w:r>
      <w:r w:rsidRPr="007F10B7">
        <w:rPr>
          <w:rFonts w:ascii="VNI-Times" w:hAnsi="VNI-Times"/>
          <w:vertAlign w:val="subscript"/>
        </w:rPr>
        <w:t>1</w:t>
      </w:r>
      <w:r w:rsidRPr="007F10B7">
        <w:rPr>
          <w:rFonts w:ascii="VNI-Times" w:hAnsi="VNI-Times"/>
        </w:rPr>
        <w:t xml:space="preserve"> + R</w:t>
      </w:r>
      <w:r w:rsidRPr="007F10B7">
        <w:rPr>
          <w:rFonts w:ascii="VNI-Times" w:hAnsi="VNI-Times"/>
          <w:vertAlign w:val="subscript"/>
        </w:rPr>
        <w:t>2</w:t>
      </w:r>
      <w:r w:rsidRPr="007F10B7">
        <w:rPr>
          <w:rFonts w:ascii="VNI-Times" w:hAnsi="VNI-Times"/>
        </w:rPr>
        <w:t xml:space="preserve"> + … + R</w:t>
      </w:r>
      <w:r w:rsidRPr="007F10B7">
        <w:rPr>
          <w:rFonts w:ascii="VNI-Times" w:hAnsi="VNI-Times"/>
          <w:vertAlign w:val="subscript"/>
        </w:rPr>
        <w:t>n</w:t>
      </w:r>
    </w:p>
    <w:p w:rsidR="007F10B7" w:rsidRPr="007F10B7" w:rsidRDefault="006E5590" w:rsidP="006E5590">
      <w:pPr>
        <w:jc w:val="both"/>
        <w:rPr>
          <w:rFonts w:ascii="VNI-Times" w:hAnsi="VNI-Times"/>
        </w:rPr>
      </w:pPr>
      <w:r w:rsidRPr="006E5590">
        <w:rPr>
          <w:rFonts w:ascii="VNI-Times" w:hAnsi="VNI-Times"/>
          <w:b/>
        </w:rPr>
        <w:t>31</w:t>
      </w:r>
      <w:r>
        <w:rPr>
          <w:rFonts w:ascii="VNI-Times" w:hAnsi="VNI-Times"/>
        </w:rPr>
        <w:t>.</w:t>
      </w:r>
      <w:r w:rsidR="007F10B7" w:rsidRPr="006E5590">
        <w:rPr>
          <w:rFonts w:ascii="VNI-Times" w:hAnsi="VNI-Times"/>
        </w:rPr>
        <w:t>Ñoái vôùi ñoaïn maïch goàm hai ñieän trôû R</w:t>
      </w:r>
      <w:r w:rsidR="007F10B7" w:rsidRPr="006E5590">
        <w:rPr>
          <w:rFonts w:ascii="VNI-Times" w:hAnsi="VNI-Times"/>
          <w:vertAlign w:val="subscript"/>
        </w:rPr>
        <w:t>1</w:t>
      </w:r>
      <w:r w:rsidR="007F10B7" w:rsidRPr="006E5590">
        <w:rPr>
          <w:rFonts w:ascii="VNI-Times" w:hAnsi="VNI-Times"/>
        </w:rPr>
        <w:t xml:space="preserve"> vaø R</w:t>
      </w:r>
      <w:r w:rsidR="007F10B7" w:rsidRPr="006E5590">
        <w:rPr>
          <w:rFonts w:ascii="VNI-Times" w:hAnsi="VNI-Times"/>
          <w:vertAlign w:val="subscript"/>
        </w:rPr>
        <w:t>2</w:t>
      </w:r>
      <w:r w:rsidR="007F10B7" w:rsidRPr="006E5590">
        <w:rPr>
          <w:rFonts w:ascii="VNI-Times" w:hAnsi="VNI-Times"/>
        </w:rPr>
        <w:t xml:space="preserve"> maéc noái tieáp, goïi I laø </w:t>
      </w:r>
      <w:r w:rsidR="003C425F">
        <w:rPr>
          <w:rFonts w:ascii="VNI-Times" w:hAnsi="VNI-Times"/>
        </w:rPr>
        <w:t>C</w:t>
      </w:r>
      <w:r w:rsidR="003C425F">
        <w:t>ĐDĐ</w:t>
      </w:r>
      <w:r w:rsidR="007F10B7" w:rsidRPr="006E5590">
        <w:rPr>
          <w:rFonts w:ascii="VNI-Times" w:hAnsi="VNI-Times"/>
        </w:rPr>
        <w:t xml:space="preserve"> trong</w:t>
      </w:r>
      <w:r>
        <w:rPr>
          <w:rFonts w:ascii="VNI-Times" w:hAnsi="VNI-Times"/>
        </w:rPr>
        <w:t xml:space="preserve"> </w:t>
      </w:r>
      <w:r w:rsidR="007F10B7" w:rsidRPr="007F10B7">
        <w:rPr>
          <w:rFonts w:ascii="VNI-Times" w:hAnsi="VNI-Times"/>
        </w:rPr>
        <w:t>maïch, U</w:t>
      </w:r>
      <w:r w:rsidR="007F10B7" w:rsidRPr="007F10B7">
        <w:rPr>
          <w:rFonts w:ascii="VNI-Times" w:hAnsi="VNI-Times"/>
          <w:vertAlign w:val="subscript"/>
        </w:rPr>
        <w:t>1</w:t>
      </w:r>
      <w:r w:rsidR="007F10B7" w:rsidRPr="007F10B7">
        <w:rPr>
          <w:rFonts w:ascii="VNI-Times" w:hAnsi="VNI-Times"/>
        </w:rPr>
        <w:t>, U</w:t>
      </w:r>
      <w:r w:rsidR="007F10B7" w:rsidRPr="007F10B7">
        <w:rPr>
          <w:rFonts w:ascii="VNI-Times" w:hAnsi="VNI-Times"/>
          <w:vertAlign w:val="subscript"/>
        </w:rPr>
        <w:t>2</w:t>
      </w:r>
      <w:r w:rsidR="007F10B7" w:rsidRPr="007F10B7">
        <w:rPr>
          <w:rFonts w:ascii="VNI-Times" w:hAnsi="VNI-Times"/>
        </w:rPr>
        <w:t xml:space="preserve"> laàn löôït laø hieäu ñieän theá giöõa hai ñaàu moãi ñieän trôû, U laø hieäu ñieän theá giöõa hai</w:t>
      </w:r>
      <w:r>
        <w:rPr>
          <w:rFonts w:ascii="VNI-Times" w:hAnsi="VNI-Times"/>
        </w:rPr>
        <w:t xml:space="preserve"> </w:t>
      </w:r>
      <w:r w:rsidR="007F10B7" w:rsidRPr="007F10B7">
        <w:rPr>
          <w:rFonts w:ascii="VNI-Times" w:hAnsi="VNI-Times"/>
        </w:rPr>
        <w:t>ñaàu ñoaïn maïch, heä thöùc naøo sau ñaây laø ñuùng? Choïn phöông aùn traû lôøi</w:t>
      </w:r>
      <w:r>
        <w:rPr>
          <w:rFonts w:ascii="VNI-Times" w:hAnsi="VNI-Times"/>
        </w:rPr>
        <w:t xml:space="preserve"> ñuùng trong caùc phöông aùn</w:t>
      </w:r>
      <w:r w:rsidR="007F10B7" w:rsidRPr="007F10B7">
        <w:rPr>
          <w:rFonts w:ascii="VNI-Times" w:hAnsi="VNI-Times"/>
        </w:rPr>
        <w:t>:</w:t>
      </w:r>
    </w:p>
    <w:p w:rsidR="007F10B7" w:rsidRPr="007F10B7" w:rsidRDefault="007F10B7" w:rsidP="003C425F">
      <w:pPr>
        <w:jc w:val="both"/>
        <w:rPr>
          <w:rFonts w:ascii="VNI-Times" w:hAnsi="VNI-Times"/>
        </w:rPr>
      </w:pPr>
      <w:r w:rsidRPr="007F10B7">
        <w:rPr>
          <w:rFonts w:ascii="VNI-Times" w:hAnsi="VNI-Times"/>
        </w:rPr>
        <w:t xml:space="preserve">A. I = </w:t>
      </w:r>
      <w:r w:rsidRPr="007F10B7">
        <w:rPr>
          <w:rFonts w:ascii="VNI-Times" w:hAnsi="VNI-Times"/>
          <w:position w:val="-30"/>
        </w:rPr>
        <w:object w:dxaOrig="840" w:dyaOrig="680">
          <v:shape id="_x0000_i1033" type="#_x0000_t75" style="width:42pt;height:33.75pt" o:ole="">
            <v:imagedata r:id="rId23" o:title=""/>
          </v:shape>
          <o:OLEObject Type="Embed" ProgID="Equation.3" ShapeID="_x0000_i1033" DrawAspect="Content" ObjectID="_1604077576" r:id="rId24"/>
        </w:object>
      </w:r>
      <w:r w:rsidRPr="007F10B7">
        <w:rPr>
          <w:rFonts w:ascii="VNI-Times" w:hAnsi="VNI-Times"/>
        </w:rPr>
        <w:tab/>
      </w:r>
      <w:r w:rsidRPr="007F10B7">
        <w:rPr>
          <w:rFonts w:ascii="VNI-Times" w:hAnsi="VNI-Times"/>
        </w:rPr>
        <w:tab/>
        <w:t xml:space="preserve">B. </w:t>
      </w:r>
      <w:r w:rsidRPr="007F10B7">
        <w:rPr>
          <w:rFonts w:ascii="VNI-Times" w:hAnsi="VNI-Times"/>
          <w:position w:val="-30"/>
        </w:rPr>
        <w:object w:dxaOrig="400" w:dyaOrig="700">
          <v:shape id="_x0000_i1034" type="#_x0000_t75" style="width:20.25pt;height:35.25pt" o:ole="">
            <v:imagedata r:id="rId25" o:title=""/>
          </v:shape>
          <o:OLEObject Type="Embed" ProgID="Equation.3" ShapeID="_x0000_i1034" DrawAspect="Content" ObjectID="_1604077577" r:id="rId26"/>
        </w:object>
      </w:r>
      <w:r w:rsidRPr="007F10B7">
        <w:rPr>
          <w:rFonts w:ascii="VNI-Times" w:hAnsi="VNI-Times"/>
        </w:rPr>
        <w:t xml:space="preserve"> = </w:t>
      </w:r>
      <w:r w:rsidRPr="007F10B7">
        <w:rPr>
          <w:rFonts w:ascii="VNI-Times" w:hAnsi="VNI-Times"/>
          <w:position w:val="-30"/>
        </w:rPr>
        <w:object w:dxaOrig="380" w:dyaOrig="700">
          <v:shape id="_x0000_i1035" type="#_x0000_t75" style="width:18.75pt;height:35.25pt" o:ole="">
            <v:imagedata r:id="rId27" o:title=""/>
          </v:shape>
          <o:OLEObject Type="Embed" ProgID="Equation.3" ShapeID="_x0000_i1035" DrawAspect="Content" ObjectID="_1604077578" r:id="rId28"/>
        </w:object>
      </w:r>
      <w:r w:rsidR="003C425F">
        <w:rPr>
          <w:rFonts w:ascii="VNI-Times" w:hAnsi="VNI-Times"/>
          <w:position w:val="-30"/>
        </w:rPr>
        <w:tab/>
      </w:r>
      <w:r w:rsidRPr="007F10B7">
        <w:rPr>
          <w:rFonts w:ascii="VNI-Times" w:hAnsi="VNI-Times"/>
        </w:rPr>
        <w:t xml:space="preserve"> </w:t>
      </w:r>
      <w:r w:rsidR="003C425F">
        <w:rPr>
          <w:rFonts w:ascii="VNI-Times" w:hAnsi="VNI-Times"/>
        </w:rPr>
        <w:tab/>
      </w:r>
      <w:r w:rsidR="003C425F">
        <w:rPr>
          <w:rFonts w:ascii="VNI-Times" w:hAnsi="VNI-Times"/>
        </w:rPr>
        <w:tab/>
        <w:t xml:space="preserve">C. </w:t>
      </w:r>
      <w:r w:rsidRPr="007F10B7">
        <w:rPr>
          <w:rFonts w:ascii="VNI-Times" w:hAnsi="VNI-Times"/>
        </w:rPr>
        <w:t>U</w:t>
      </w:r>
      <w:r w:rsidRPr="007F10B7">
        <w:rPr>
          <w:rFonts w:ascii="VNI-Times" w:hAnsi="VNI-Times"/>
          <w:vertAlign w:val="subscript"/>
        </w:rPr>
        <w:t>1</w:t>
      </w:r>
      <w:r w:rsidRPr="007F10B7">
        <w:rPr>
          <w:rFonts w:ascii="VNI-Times" w:hAnsi="VNI-Times"/>
        </w:rPr>
        <w:t xml:space="preserve"> = I.R</w:t>
      </w:r>
      <w:r w:rsidRPr="007F10B7">
        <w:rPr>
          <w:rFonts w:ascii="VNI-Times" w:hAnsi="VNI-Times"/>
          <w:vertAlign w:val="subscript"/>
        </w:rPr>
        <w:t>1</w:t>
      </w:r>
      <w:r w:rsidRPr="007F10B7">
        <w:rPr>
          <w:rFonts w:ascii="VNI-Times" w:hAnsi="VNI-Times"/>
          <w:vertAlign w:val="subscript"/>
        </w:rPr>
        <w:tab/>
      </w:r>
      <w:r w:rsidRPr="007F10B7">
        <w:rPr>
          <w:rFonts w:ascii="VNI-Times" w:hAnsi="VNI-Times"/>
        </w:rPr>
        <w:tab/>
      </w:r>
      <w:r w:rsidRPr="007F10B7">
        <w:rPr>
          <w:rFonts w:ascii="VNI-Times" w:hAnsi="VNI-Times"/>
        </w:rPr>
        <w:tab/>
      </w:r>
    </w:p>
    <w:p w:rsidR="007F10B7" w:rsidRPr="007F10B7" w:rsidRDefault="00650D02" w:rsidP="007F10B7">
      <w:pPr>
        <w:ind w:right="-1041"/>
        <w:rPr>
          <w:rFonts w:ascii="VNI-Times" w:hAnsi="VNI-Times"/>
          <w:b/>
        </w:rPr>
      </w:pPr>
      <w:r w:rsidRPr="006E5590">
        <w:rPr>
          <w:rFonts w:ascii="VNI-Times" w:hAnsi="VNI-Times"/>
          <w:b/>
        </w:rPr>
        <w:t>32</w:t>
      </w:r>
      <w:r>
        <w:rPr>
          <w:rFonts w:ascii="VNI-Times" w:hAnsi="VNI-Times"/>
        </w:rPr>
        <w:t xml:space="preserve">. </w:t>
      </w:r>
      <w:r w:rsidR="007F10B7" w:rsidRPr="007F10B7">
        <w:rPr>
          <w:rFonts w:ascii="VNI-Times" w:hAnsi="VNI-Times"/>
          <w:b/>
        </w:rPr>
        <w:t xml:space="preserve"> </w:t>
      </w:r>
      <w:r w:rsidR="007F10B7" w:rsidRPr="007F10B7">
        <w:rPr>
          <w:rFonts w:ascii="VNI-Times" w:hAnsi="VNI-Times"/>
        </w:rPr>
        <w:t>Vieát ñaày ñuû caùc caâu döôùi ñaây:</w:t>
      </w:r>
    </w:p>
    <w:p w:rsidR="007F10B7" w:rsidRPr="003C425F" w:rsidRDefault="003C425F" w:rsidP="003C425F">
      <w:pPr>
        <w:numPr>
          <w:ilvl w:val="0"/>
          <w:numId w:val="23"/>
        </w:numPr>
        <w:ind w:right="-1041"/>
        <w:rPr>
          <w:rFonts w:ascii="VNI-Times" w:hAnsi="VNI-Times"/>
        </w:rPr>
      </w:pPr>
      <w:r>
        <w:rPr>
          <w:rFonts w:ascii="VNI-Times" w:hAnsi="VNI-Times"/>
        </w:rPr>
        <w:t>C</w:t>
      </w:r>
      <w:r>
        <w:t>ĐDĐ</w:t>
      </w:r>
      <w:r w:rsidR="007F10B7" w:rsidRPr="007F10B7">
        <w:rPr>
          <w:rFonts w:ascii="VNI-Times" w:hAnsi="VNI-Times"/>
        </w:rPr>
        <w:t xml:space="preserve"> chaïy qua moät daây daãn ……….vôùi </w:t>
      </w:r>
      <w:r>
        <w:rPr>
          <w:rFonts w:ascii="VNI-Times" w:hAnsi="VNI-Times"/>
        </w:rPr>
        <w:t>H</w:t>
      </w:r>
      <w:r>
        <w:t>ĐT</w:t>
      </w:r>
      <w:r w:rsidR="007F10B7" w:rsidRPr="007F10B7">
        <w:rPr>
          <w:rFonts w:ascii="VNI-Times" w:hAnsi="VNI-Times"/>
        </w:rPr>
        <w:t xml:space="preserve"> ñaët vaøo hai ñaàu daây vaø</w:t>
      </w:r>
      <w:r w:rsidR="007F10B7" w:rsidRPr="003C425F">
        <w:rPr>
          <w:rFonts w:ascii="VNI-Times" w:hAnsi="VNI-Times"/>
        </w:rPr>
        <w:t>tæ leä nghòch vôùi………………</w:t>
      </w:r>
    </w:p>
    <w:p w:rsidR="007F10B7" w:rsidRPr="007F10B7" w:rsidRDefault="007F10B7" w:rsidP="007F10B7">
      <w:pPr>
        <w:numPr>
          <w:ilvl w:val="0"/>
          <w:numId w:val="23"/>
        </w:numPr>
        <w:ind w:right="-1041"/>
        <w:rPr>
          <w:rFonts w:ascii="VNI-Times" w:hAnsi="VNI-Times"/>
        </w:rPr>
      </w:pPr>
      <w:r w:rsidRPr="007F10B7">
        <w:rPr>
          <w:rFonts w:ascii="VNI-Times" w:hAnsi="VNI-Times"/>
        </w:rPr>
        <w:t>Ñieän trôû cuûa daây daãn tính baèng coâng thöùc………, ñôn vò laø…….</w:t>
      </w:r>
    </w:p>
    <w:p w:rsidR="007F10B7" w:rsidRPr="006E5590" w:rsidRDefault="006E5590" w:rsidP="006E5590">
      <w:pPr>
        <w:rPr>
          <w:rFonts w:ascii="VNI-Times" w:hAnsi="VNI-Times"/>
        </w:rPr>
      </w:pPr>
      <w:r w:rsidRPr="006E5590">
        <w:rPr>
          <w:rFonts w:ascii="VNI-Times" w:hAnsi="VNI-Times"/>
          <w:b/>
        </w:rPr>
        <w:t>33</w:t>
      </w:r>
      <w:r>
        <w:rPr>
          <w:rFonts w:ascii="VNI-Times" w:hAnsi="VNI-Times"/>
        </w:rPr>
        <w:t>.</w:t>
      </w:r>
      <w:r w:rsidR="007F10B7" w:rsidRPr="006E5590">
        <w:rPr>
          <w:rFonts w:ascii="VNI-Times" w:hAnsi="VNI-Times"/>
        </w:rPr>
        <w:t>Trong ñoaïn maïch goàm caùc ñieän trôû maéc noái tieáp………………coù giaù trò nhö nhau taïi moïi ñieåm.</w:t>
      </w:r>
    </w:p>
    <w:p w:rsidR="00E42AC2" w:rsidRPr="00E42AC2" w:rsidRDefault="00650D02" w:rsidP="00E42AC2">
      <w:pPr>
        <w:rPr>
          <w:rFonts w:ascii="VNI-Times" w:hAnsi="VNI-Times"/>
        </w:rPr>
      </w:pPr>
      <w:r w:rsidRPr="006E5590">
        <w:rPr>
          <w:rFonts w:ascii="VNI-Times" w:hAnsi="VNI-Times"/>
          <w:b/>
        </w:rPr>
        <w:lastRenderedPageBreak/>
        <w:t>34.</w:t>
      </w:r>
      <w:r>
        <w:rPr>
          <w:rFonts w:ascii="VNI-Times" w:hAnsi="VNI-Times"/>
        </w:rPr>
        <w:t xml:space="preserve"> </w:t>
      </w:r>
      <w:r w:rsidR="00E42AC2" w:rsidRPr="00E42AC2">
        <w:rPr>
          <w:rFonts w:ascii="VNI-Times" w:hAnsi="VNI-Times"/>
        </w:rPr>
        <w:t xml:space="preserve">Ñieàu naøo sau ñaây laø </w:t>
      </w:r>
      <w:r w:rsidR="00E42AC2" w:rsidRPr="00E42AC2">
        <w:rPr>
          <w:rFonts w:ascii="VNI-Times" w:hAnsi="VNI-Times"/>
          <w:b/>
          <w:bCs/>
        </w:rPr>
        <w:t>ñuùng</w:t>
      </w:r>
      <w:r w:rsidR="00E42AC2" w:rsidRPr="00E42AC2">
        <w:rPr>
          <w:rFonts w:ascii="VNI-Times" w:hAnsi="VNI-Times"/>
        </w:rPr>
        <w:t xml:space="preserve"> khi noùi veà moái lieân heä giöõa cöôøng ñoä doøng ñieän chaïy qua moät daây daãn vôùi hieäu ñieän theá giöõa hai ñaàu daây daãn ñoù?</w:t>
      </w:r>
    </w:p>
    <w:p w:rsidR="00E42AC2" w:rsidRPr="00E42AC2" w:rsidRDefault="00E42AC2" w:rsidP="00E42AC2">
      <w:pPr>
        <w:rPr>
          <w:rFonts w:ascii="VNI-Times" w:hAnsi="VNI-Times"/>
        </w:rPr>
      </w:pPr>
      <w:r w:rsidRPr="00E42AC2">
        <w:rPr>
          <w:rFonts w:ascii="VNI-Times" w:hAnsi="VNI-Times"/>
        </w:rPr>
        <w:t>A.</w:t>
      </w:r>
      <w:r w:rsidR="006E5590">
        <w:rPr>
          <w:rFonts w:ascii="VNI-Times" w:hAnsi="VNI-Times"/>
        </w:rPr>
        <w:t xml:space="preserve"> </w:t>
      </w:r>
      <w:r w:rsidR="004933BD">
        <w:rPr>
          <w:rFonts w:ascii="VNI-Times" w:hAnsi="VNI-Times"/>
        </w:rPr>
        <w:t>C</w:t>
      </w:r>
      <w:r w:rsidR="004933BD">
        <w:t>ĐDĐ</w:t>
      </w:r>
      <w:r w:rsidRPr="00E42AC2">
        <w:rPr>
          <w:rFonts w:ascii="VNI-Times" w:hAnsi="VNI-Times"/>
        </w:rPr>
        <w:t xml:space="preserve"> chaïy qua moät daây da</w:t>
      </w:r>
      <w:r w:rsidR="004933BD">
        <w:rPr>
          <w:rFonts w:ascii="VNI-Times" w:hAnsi="VNI-Times"/>
        </w:rPr>
        <w:t>ãn tæ leä nghòch vôùi H</w:t>
      </w:r>
      <w:r w:rsidR="004933BD">
        <w:t>ĐT</w:t>
      </w:r>
      <w:r w:rsidRPr="00E42AC2">
        <w:rPr>
          <w:rFonts w:ascii="VNI-Times" w:hAnsi="VNI-Times"/>
        </w:rPr>
        <w:t>á ñaët vaøo hai ñaàu daây daãn ñoù.</w:t>
      </w:r>
    </w:p>
    <w:p w:rsidR="00E42AC2" w:rsidRPr="00E42AC2" w:rsidRDefault="00E42AC2" w:rsidP="00E42AC2">
      <w:pPr>
        <w:rPr>
          <w:rFonts w:ascii="VNI-Times" w:hAnsi="VNI-Times"/>
        </w:rPr>
      </w:pPr>
      <w:r w:rsidRPr="00E42AC2">
        <w:rPr>
          <w:rFonts w:ascii="VNI-Times" w:hAnsi="VNI-Times"/>
        </w:rPr>
        <w:t>B.</w:t>
      </w:r>
      <w:r w:rsidR="006E5590">
        <w:rPr>
          <w:rFonts w:ascii="VNI-Times" w:hAnsi="VNI-Times"/>
        </w:rPr>
        <w:t xml:space="preserve"> </w:t>
      </w:r>
      <w:r w:rsidR="004933BD">
        <w:rPr>
          <w:rFonts w:ascii="VNI-Times" w:hAnsi="VNI-Times"/>
        </w:rPr>
        <w:t>C</w:t>
      </w:r>
      <w:r w:rsidR="004933BD">
        <w:t>ĐDĐ</w:t>
      </w:r>
      <w:r w:rsidRPr="00E42AC2">
        <w:rPr>
          <w:rFonts w:ascii="VNI-Times" w:hAnsi="VNI-Times"/>
        </w:rPr>
        <w:t xml:space="preserve"> chaïy qua moät daây daãn tæ leä thuaän vôùi hieäu ñieän theá ñaët vaøo hai ñaàu daây daãn ñoù.</w:t>
      </w:r>
    </w:p>
    <w:p w:rsidR="00E42AC2" w:rsidRPr="00E42AC2" w:rsidRDefault="00E42AC2" w:rsidP="00E42AC2">
      <w:pPr>
        <w:rPr>
          <w:rFonts w:ascii="VNI-Times" w:hAnsi="VNI-Times"/>
        </w:rPr>
      </w:pPr>
      <w:r w:rsidRPr="00E42AC2">
        <w:rPr>
          <w:rFonts w:ascii="VNI-Times" w:hAnsi="VNI-Times"/>
        </w:rPr>
        <w:t>C.</w:t>
      </w:r>
      <w:r w:rsidR="006E5590">
        <w:rPr>
          <w:rFonts w:ascii="VNI-Times" w:hAnsi="VNI-Times"/>
        </w:rPr>
        <w:t xml:space="preserve"> </w:t>
      </w:r>
      <w:r w:rsidR="004933BD">
        <w:rPr>
          <w:rFonts w:ascii="VNI-Times" w:hAnsi="VNI-Times"/>
        </w:rPr>
        <w:t>C</w:t>
      </w:r>
      <w:r w:rsidR="004933BD">
        <w:t>ĐDĐ</w:t>
      </w:r>
      <w:r w:rsidRPr="00E42AC2">
        <w:rPr>
          <w:rFonts w:ascii="VNI-Times" w:hAnsi="VNI-Times"/>
        </w:rPr>
        <w:t xml:space="preserve"> chaïy qua moät daây daãn taêng khi hieäu ñieän theá ñaët vaøo hai ñaàu daây daãn ñoù taêng.</w:t>
      </w:r>
    </w:p>
    <w:p w:rsidR="00E42AC2" w:rsidRPr="00E42AC2" w:rsidRDefault="00E42AC2" w:rsidP="00E42AC2">
      <w:pPr>
        <w:rPr>
          <w:rFonts w:ascii="VNI-Times" w:hAnsi="VNI-Times"/>
        </w:rPr>
      </w:pPr>
      <w:r w:rsidRPr="00E42AC2">
        <w:rPr>
          <w:rFonts w:ascii="VNI-Times" w:hAnsi="VNI-Times"/>
        </w:rPr>
        <w:t>D.</w:t>
      </w:r>
      <w:r w:rsidR="006E5590">
        <w:rPr>
          <w:rFonts w:ascii="VNI-Times" w:hAnsi="VNI-Times"/>
        </w:rPr>
        <w:t xml:space="preserve"> </w:t>
      </w:r>
      <w:r w:rsidR="004933BD">
        <w:rPr>
          <w:rFonts w:ascii="VNI-Times" w:hAnsi="VNI-Times"/>
        </w:rPr>
        <w:t>C</w:t>
      </w:r>
      <w:r w:rsidR="004933BD">
        <w:t>ĐDĐ</w:t>
      </w:r>
      <w:r w:rsidRPr="00E42AC2">
        <w:rPr>
          <w:rFonts w:ascii="VNI-Times" w:hAnsi="VNI-Times"/>
        </w:rPr>
        <w:t xml:space="preserve"> chaïy qua moät daây daãn giaûm khi  hieäu ñieän theá ñaët vaøo hai ñaàu daây daãn ñoù giaûm.</w:t>
      </w:r>
    </w:p>
    <w:p w:rsidR="00E42AC2" w:rsidRPr="00E42AC2" w:rsidRDefault="00650D02" w:rsidP="00E42AC2">
      <w:pPr>
        <w:rPr>
          <w:rFonts w:ascii="VNI-Times" w:hAnsi="VNI-Times"/>
        </w:rPr>
      </w:pPr>
      <w:r>
        <w:rPr>
          <w:rFonts w:ascii="VNI-Times" w:hAnsi="VNI-Times"/>
          <w:b/>
        </w:rPr>
        <w:t xml:space="preserve">35. </w:t>
      </w:r>
      <w:r w:rsidR="00E42AC2" w:rsidRPr="00E42AC2">
        <w:rPr>
          <w:rFonts w:ascii="VNI-Times" w:hAnsi="VNI-Times"/>
        </w:rPr>
        <w:t xml:space="preserve"> Khi ñaët vaøo hai ñaàu daây daãn moät hieäu ñieän theá 18V thì cöôøng ñoä doøng ñieän chaïy qua noù laø 0,9A. Neáu hieäu ñieän theá ñaët vaøo hai ñaàu daây daãn ñoù taêng leân ñeán 24V thì cöôøng ñoä doøng ñieän chayï qua noù laø bao nhieâu? Choïn keát quaû </w:t>
      </w:r>
      <w:r w:rsidR="00E42AC2" w:rsidRPr="00E42AC2">
        <w:rPr>
          <w:rFonts w:ascii="VNI-Times" w:hAnsi="VNI-Times"/>
          <w:b/>
          <w:bCs/>
        </w:rPr>
        <w:t xml:space="preserve">ñuùng </w:t>
      </w:r>
      <w:r w:rsidR="00E42AC2" w:rsidRPr="00E42AC2">
        <w:rPr>
          <w:rFonts w:ascii="VNI-Times" w:hAnsi="VNI-Times"/>
        </w:rPr>
        <w:t>trong caùc keát quaû sau:</w:t>
      </w:r>
    </w:p>
    <w:p w:rsidR="00E42AC2" w:rsidRPr="00932908" w:rsidRDefault="00E42AC2" w:rsidP="00932908">
      <w:pPr>
        <w:pStyle w:val="ListParagraph"/>
        <w:numPr>
          <w:ilvl w:val="0"/>
          <w:numId w:val="28"/>
        </w:numPr>
        <w:rPr>
          <w:rFonts w:ascii="VNI-Times" w:hAnsi="VNI-Times"/>
        </w:rPr>
      </w:pPr>
      <w:r w:rsidRPr="00932908">
        <w:rPr>
          <w:rFonts w:ascii="VNI-Times" w:hAnsi="VNI-Times"/>
        </w:rPr>
        <w:t>I = 1,2A</w:t>
      </w:r>
      <w:r w:rsidRPr="00932908">
        <w:rPr>
          <w:rFonts w:ascii="VNI-Times" w:hAnsi="VNI-Times"/>
        </w:rPr>
        <w:tab/>
      </w:r>
      <w:r w:rsidRPr="00932908">
        <w:rPr>
          <w:rFonts w:ascii="VNI-Times" w:hAnsi="VNI-Times"/>
        </w:rPr>
        <w:tab/>
        <w:t>B. I = 2,4A</w:t>
      </w:r>
      <w:r w:rsidRPr="00932908">
        <w:rPr>
          <w:rFonts w:ascii="VNI-Times" w:hAnsi="VNI-Times"/>
        </w:rPr>
        <w:tab/>
      </w:r>
      <w:r w:rsidRPr="00932908">
        <w:rPr>
          <w:rFonts w:ascii="VNI-Times" w:hAnsi="VNI-Times"/>
        </w:rPr>
        <w:tab/>
        <w:t>C. I = 0,6A</w:t>
      </w:r>
      <w:r w:rsidRPr="00932908">
        <w:rPr>
          <w:rFonts w:ascii="VNI-Times" w:hAnsi="VNI-Times"/>
        </w:rPr>
        <w:tab/>
        <w:t xml:space="preserve">    </w:t>
      </w:r>
      <w:r w:rsidR="004B28F3">
        <w:rPr>
          <w:rFonts w:ascii="VNI-Times" w:hAnsi="VNI-Times"/>
        </w:rPr>
        <w:tab/>
      </w:r>
      <w:r w:rsidRPr="00932908">
        <w:rPr>
          <w:rFonts w:ascii="VNI-Times" w:hAnsi="VNI-Times"/>
        </w:rPr>
        <w:t>D. Moät keát quaû khaùc.</w:t>
      </w:r>
    </w:p>
    <w:p w:rsidR="00E42AC2" w:rsidRPr="00E42AC2" w:rsidRDefault="00650D02" w:rsidP="00E42AC2">
      <w:pPr>
        <w:rPr>
          <w:rFonts w:ascii="VNI-Times" w:hAnsi="VNI-Times"/>
        </w:rPr>
      </w:pPr>
      <w:r>
        <w:rPr>
          <w:rFonts w:ascii="VNI-Times" w:hAnsi="VNI-Times"/>
          <w:b/>
        </w:rPr>
        <w:t xml:space="preserve">36. </w:t>
      </w:r>
      <w:r w:rsidR="00E42AC2" w:rsidRPr="00E42AC2">
        <w:rPr>
          <w:rFonts w:ascii="VNI-Times" w:hAnsi="VNI-Times"/>
        </w:rPr>
        <w:t xml:space="preserve">Trong caùc coâng thöùc sau ñaây, coâng thöùc naøo </w:t>
      </w:r>
      <w:r w:rsidR="00E42AC2" w:rsidRPr="00E42AC2">
        <w:rPr>
          <w:rFonts w:ascii="VNI-Times" w:hAnsi="VNI-Times"/>
          <w:b/>
          <w:bCs/>
        </w:rPr>
        <w:t>ñuùng</w:t>
      </w:r>
      <w:r w:rsidR="00E42AC2" w:rsidRPr="00E42AC2">
        <w:rPr>
          <w:rFonts w:ascii="VNI-Times" w:hAnsi="VNI-Times"/>
        </w:rPr>
        <w:t xml:space="preserve"> vôùi noäi dung cuûa ñònh luaät Oâm</w:t>
      </w:r>
    </w:p>
    <w:p w:rsidR="00E42AC2" w:rsidRPr="00E42AC2" w:rsidRDefault="00E42AC2" w:rsidP="00E42AC2">
      <w:pPr>
        <w:numPr>
          <w:ilvl w:val="0"/>
          <w:numId w:val="24"/>
        </w:numPr>
        <w:rPr>
          <w:rFonts w:ascii="VNI-Times" w:hAnsi="VNI-Times"/>
        </w:rPr>
      </w:pPr>
      <w:r w:rsidRPr="00E42AC2">
        <w:rPr>
          <w:rFonts w:ascii="VNI-Times" w:hAnsi="VNI-Times"/>
        </w:rPr>
        <w:t>I = U/R</w:t>
      </w:r>
      <w:r w:rsidRPr="00E42AC2">
        <w:rPr>
          <w:rFonts w:ascii="VNI-Times" w:hAnsi="VNI-Times"/>
        </w:rPr>
        <w:tab/>
      </w:r>
      <w:r w:rsidRPr="00E42AC2">
        <w:rPr>
          <w:rFonts w:ascii="VNI-Times" w:hAnsi="VNI-Times"/>
        </w:rPr>
        <w:tab/>
        <w:t>B. I = U.R</w:t>
      </w:r>
      <w:r w:rsidRPr="00E42AC2">
        <w:rPr>
          <w:rFonts w:ascii="VNI-Times" w:hAnsi="VNI-Times"/>
        </w:rPr>
        <w:tab/>
      </w:r>
      <w:r w:rsidRPr="00E42AC2">
        <w:rPr>
          <w:rFonts w:ascii="VNI-Times" w:hAnsi="VNI-Times"/>
        </w:rPr>
        <w:tab/>
        <w:t>C. R = U/I</w:t>
      </w:r>
      <w:r w:rsidRPr="00E42AC2">
        <w:rPr>
          <w:rFonts w:ascii="VNI-Times" w:hAnsi="VNI-Times"/>
        </w:rPr>
        <w:tab/>
      </w:r>
      <w:r w:rsidRPr="00E42AC2">
        <w:rPr>
          <w:rFonts w:ascii="VNI-Times" w:hAnsi="VNI-Times"/>
        </w:rPr>
        <w:tab/>
        <w:t>D.U = I.R</w:t>
      </w:r>
    </w:p>
    <w:p w:rsidR="00E42AC2" w:rsidRPr="00E42AC2" w:rsidRDefault="00650D02" w:rsidP="00E42AC2">
      <w:pPr>
        <w:rPr>
          <w:rFonts w:ascii="VNI-Times" w:hAnsi="VNI-Times"/>
        </w:rPr>
      </w:pPr>
      <w:r>
        <w:rPr>
          <w:rFonts w:ascii="VNI-Times" w:hAnsi="VNI-Times"/>
          <w:b/>
        </w:rPr>
        <w:t xml:space="preserve">37. </w:t>
      </w:r>
      <w:r w:rsidR="00E42AC2" w:rsidRPr="00E42AC2">
        <w:rPr>
          <w:rFonts w:ascii="VNI-Times" w:hAnsi="VNI-Times"/>
        </w:rPr>
        <w:t>Moät boùng ñeøn xe maùy luùc thaép saùng coù ñieän trôû laø 12</w:t>
      </w:r>
      <w:r w:rsidR="00E42AC2" w:rsidRPr="00E42AC2">
        <w:rPr>
          <w:rFonts w:ascii="VNI-Times" w:hAnsi="VNI-Times"/>
        </w:rPr>
        <w:sym w:font="Symbol" w:char="F057"/>
      </w:r>
      <w:r w:rsidR="00E42AC2" w:rsidRPr="00E42AC2">
        <w:rPr>
          <w:rFonts w:ascii="VNI-Times" w:hAnsi="VNI-Times"/>
        </w:rPr>
        <w:t xml:space="preserve"> vaø cöôøng ñoä doøng ñieän chayï qua daây toùc boùng ñeøn laø 0,5A.Hieäu ñieän theá giöõa hai ñaàu daây toùc boùng ñeøn khi ñoù laø:Haõy choïn ñaùp aùn </w:t>
      </w:r>
      <w:r w:rsidR="00E42AC2" w:rsidRPr="00E42AC2">
        <w:rPr>
          <w:rFonts w:ascii="VNI-Times" w:hAnsi="VNI-Times"/>
          <w:b/>
          <w:bCs/>
        </w:rPr>
        <w:t>ñuùng.</w:t>
      </w:r>
    </w:p>
    <w:p w:rsidR="00E42AC2" w:rsidRPr="00E42AC2" w:rsidRDefault="00E42AC2" w:rsidP="00E42AC2">
      <w:pPr>
        <w:numPr>
          <w:ilvl w:val="0"/>
          <w:numId w:val="25"/>
        </w:numPr>
        <w:rPr>
          <w:rFonts w:ascii="VNI-Times" w:hAnsi="VNI-Times"/>
        </w:rPr>
      </w:pPr>
      <w:r w:rsidRPr="00E42AC2">
        <w:rPr>
          <w:rFonts w:ascii="VNI-Times" w:hAnsi="VNI-Times"/>
        </w:rPr>
        <w:t>U = 24V</w:t>
      </w:r>
      <w:r w:rsidRPr="00E42AC2">
        <w:rPr>
          <w:rFonts w:ascii="VNI-Times" w:hAnsi="VNI-Times"/>
        </w:rPr>
        <w:tab/>
      </w:r>
      <w:r w:rsidRPr="00E42AC2">
        <w:rPr>
          <w:rFonts w:ascii="VNI-Times" w:hAnsi="VNI-Times"/>
        </w:rPr>
        <w:tab/>
        <w:t>B. U = 12V</w:t>
      </w:r>
      <w:r w:rsidRPr="00E42AC2">
        <w:rPr>
          <w:rFonts w:ascii="VNI-Times" w:hAnsi="VNI-Times"/>
        </w:rPr>
        <w:tab/>
      </w:r>
      <w:r w:rsidRPr="00E42AC2">
        <w:rPr>
          <w:rFonts w:ascii="VNI-Times" w:hAnsi="VNI-Times"/>
        </w:rPr>
        <w:tab/>
        <w:t>C. U = 9V</w:t>
      </w:r>
      <w:r w:rsidRPr="00E42AC2">
        <w:rPr>
          <w:rFonts w:ascii="VNI-Times" w:hAnsi="VNI-Times"/>
        </w:rPr>
        <w:tab/>
      </w:r>
      <w:r w:rsidRPr="00E42AC2">
        <w:rPr>
          <w:rFonts w:ascii="VNI-Times" w:hAnsi="VNI-Times"/>
        </w:rPr>
        <w:tab/>
        <w:t>D. U =  6V</w:t>
      </w:r>
    </w:p>
    <w:p w:rsidR="00E42AC2" w:rsidRPr="00E42AC2" w:rsidRDefault="00650D02" w:rsidP="00E42AC2">
      <w:pPr>
        <w:rPr>
          <w:rFonts w:ascii="VNI-Times" w:hAnsi="VNI-Times"/>
        </w:rPr>
      </w:pPr>
      <w:r>
        <w:rPr>
          <w:rFonts w:ascii="VNI-Times" w:hAnsi="VNI-Times"/>
          <w:b/>
        </w:rPr>
        <w:t xml:space="preserve">38. </w:t>
      </w:r>
      <w:r w:rsidR="00E42AC2" w:rsidRPr="00E42AC2">
        <w:rPr>
          <w:rFonts w:ascii="VNI-Times" w:hAnsi="VNI-Times"/>
        </w:rPr>
        <w:t xml:space="preserve"> T</w:t>
      </w:r>
      <w:r w:rsidR="00200171">
        <w:rPr>
          <w:rFonts w:ascii="VNI-Times" w:hAnsi="VNI-Times"/>
        </w:rPr>
        <w:t>rong ñoaïn maïch maéc song song</w:t>
      </w:r>
      <w:r w:rsidR="00E42AC2" w:rsidRPr="00E42AC2">
        <w:rPr>
          <w:rFonts w:ascii="VNI-Times" w:hAnsi="VNI-Times"/>
        </w:rPr>
        <w:t xml:space="preserve">, coâng thöùc naøo sau ñaây laø </w:t>
      </w:r>
      <w:r w:rsidR="00E42AC2" w:rsidRPr="00E42AC2">
        <w:rPr>
          <w:rFonts w:ascii="VNI-Times" w:hAnsi="VNI-Times"/>
          <w:b/>
          <w:bCs/>
        </w:rPr>
        <w:t xml:space="preserve">sai </w:t>
      </w:r>
      <w:r w:rsidR="00E42AC2" w:rsidRPr="00E42AC2">
        <w:rPr>
          <w:rFonts w:ascii="VNI-Times" w:hAnsi="VNI-Times"/>
        </w:rPr>
        <w:t>?</w:t>
      </w:r>
    </w:p>
    <w:p w:rsidR="004B28F3" w:rsidRDefault="00E42AC2" w:rsidP="00E42AC2">
      <w:pPr>
        <w:numPr>
          <w:ilvl w:val="0"/>
          <w:numId w:val="26"/>
        </w:numPr>
        <w:rPr>
          <w:rFonts w:ascii="VNI-Times" w:hAnsi="VNI-Times"/>
        </w:rPr>
      </w:pPr>
      <w:r w:rsidRPr="00E42AC2">
        <w:rPr>
          <w:rFonts w:ascii="VNI-Times" w:hAnsi="VNI-Times"/>
        </w:rPr>
        <w:t>U = U</w:t>
      </w:r>
      <w:r w:rsidRPr="00E42AC2">
        <w:rPr>
          <w:rFonts w:ascii="VNI-Times" w:hAnsi="VNI-Times"/>
          <w:vertAlign w:val="subscript"/>
        </w:rPr>
        <w:t>1</w:t>
      </w:r>
      <w:r w:rsidR="00200171">
        <w:rPr>
          <w:rFonts w:ascii="VNI-Times" w:hAnsi="VNI-Times"/>
        </w:rPr>
        <w:t xml:space="preserve"> =</w:t>
      </w:r>
      <w:r w:rsidRPr="00E42AC2">
        <w:rPr>
          <w:rFonts w:ascii="VNI-Times" w:hAnsi="VNI-Times"/>
        </w:rPr>
        <w:t xml:space="preserve"> U</w:t>
      </w:r>
      <w:r w:rsidRPr="00E42AC2">
        <w:rPr>
          <w:rFonts w:ascii="VNI-Times" w:hAnsi="VNI-Times"/>
          <w:vertAlign w:val="subscript"/>
        </w:rPr>
        <w:t>2</w:t>
      </w:r>
      <w:r w:rsidR="00200171">
        <w:rPr>
          <w:rFonts w:ascii="VNI-Times" w:hAnsi="VNI-Times"/>
        </w:rPr>
        <w:t xml:space="preserve"> = … =</w:t>
      </w:r>
      <w:r w:rsidRPr="00E42AC2">
        <w:rPr>
          <w:rFonts w:ascii="VNI-Times" w:hAnsi="VNI-Times"/>
        </w:rPr>
        <w:t xml:space="preserve"> U</w:t>
      </w:r>
      <w:r w:rsidRPr="00E42AC2">
        <w:rPr>
          <w:rFonts w:ascii="VNI-Times" w:hAnsi="VNI-Times"/>
          <w:vertAlign w:val="subscript"/>
        </w:rPr>
        <w:t>n</w:t>
      </w:r>
      <w:r w:rsidR="00200171">
        <w:rPr>
          <w:rFonts w:ascii="VNI-Times" w:hAnsi="VNI-Times"/>
        </w:rPr>
        <w:tab/>
      </w:r>
      <w:r w:rsidR="00200171">
        <w:rPr>
          <w:rFonts w:ascii="VNI-Times" w:hAnsi="VNI-Times"/>
        </w:rPr>
        <w:tab/>
        <w:t>B. I =</w:t>
      </w:r>
      <w:r w:rsidRPr="00E42AC2">
        <w:rPr>
          <w:rFonts w:ascii="VNI-Times" w:hAnsi="VNI-Times"/>
        </w:rPr>
        <w:t xml:space="preserve"> I</w:t>
      </w:r>
      <w:r w:rsidRPr="00E42AC2">
        <w:rPr>
          <w:rFonts w:ascii="VNI-Times" w:hAnsi="VNI-Times"/>
          <w:vertAlign w:val="subscript"/>
        </w:rPr>
        <w:t>1</w:t>
      </w:r>
      <w:r w:rsidR="00200171">
        <w:rPr>
          <w:rFonts w:ascii="VNI-Times" w:hAnsi="VNI-Times"/>
        </w:rPr>
        <w:t xml:space="preserve"> +</w:t>
      </w:r>
      <w:r w:rsidRPr="00E42AC2">
        <w:rPr>
          <w:rFonts w:ascii="VNI-Times" w:hAnsi="VNI-Times"/>
        </w:rPr>
        <w:t xml:space="preserve"> I</w:t>
      </w:r>
      <w:r w:rsidRPr="00E42AC2">
        <w:rPr>
          <w:rFonts w:ascii="VNI-Times" w:hAnsi="VNI-Times"/>
          <w:vertAlign w:val="subscript"/>
        </w:rPr>
        <w:t>2</w:t>
      </w:r>
      <w:r w:rsidR="00200171">
        <w:rPr>
          <w:rFonts w:ascii="VNI-Times" w:hAnsi="VNI-Times"/>
        </w:rPr>
        <w:t xml:space="preserve"> + … +</w:t>
      </w:r>
      <w:r w:rsidRPr="00E42AC2">
        <w:rPr>
          <w:rFonts w:ascii="VNI-Times" w:hAnsi="VNI-Times"/>
        </w:rPr>
        <w:t xml:space="preserve"> I</w:t>
      </w:r>
      <w:r w:rsidRPr="00E42AC2">
        <w:rPr>
          <w:rFonts w:ascii="VNI-Times" w:hAnsi="VNI-Times"/>
          <w:vertAlign w:val="subscript"/>
        </w:rPr>
        <w:t>n</w:t>
      </w:r>
      <w:r w:rsidRPr="00E42AC2">
        <w:rPr>
          <w:rFonts w:ascii="VNI-Times" w:hAnsi="VNI-Times"/>
        </w:rPr>
        <w:tab/>
      </w:r>
      <w:r w:rsidRPr="00E42AC2">
        <w:rPr>
          <w:rFonts w:ascii="VNI-Times" w:hAnsi="VNI-Times"/>
        </w:rPr>
        <w:tab/>
      </w:r>
    </w:p>
    <w:p w:rsidR="00E42AC2" w:rsidRPr="00E42AC2" w:rsidRDefault="00200171" w:rsidP="004B28F3">
      <w:pPr>
        <w:ind w:left="360"/>
        <w:rPr>
          <w:rFonts w:ascii="VNI-Times" w:hAnsi="VNI-Times"/>
        </w:rPr>
      </w:pPr>
      <w:r>
        <w:rPr>
          <w:rFonts w:ascii="VNI-Times" w:hAnsi="VNI-Times"/>
        </w:rPr>
        <w:t xml:space="preserve">C. </w:t>
      </w:r>
      <w:r w:rsidR="00E42AC2" w:rsidRPr="00E42AC2">
        <w:rPr>
          <w:rFonts w:ascii="VNI-Times" w:hAnsi="VNI-Times"/>
        </w:rPr>
        <w:t>R = R</w:t>
      </w:r>
      <w:r w:rsidR="00E42AC2" w:rsidRPr="00E42AC2">
        <w:rPr>
          <w:rFonts w:ascii="VNI-Times" w:hAnsi="VNI-Times"/>
          <w:vertAlign w:val="subscript"/>
        </w:rPr>
        <w:t>1</w:t>
      </w:r>
      <w:r w:rsidR="00E42AC2" w:rsidRPr="00E42AC2">
        <w:rPr>
          <w:rFonts w:ascii="VNI-Times" w:hAnsi="VNI-Times"/>
        </w:rPr>
        <w:t>+ R</w:t>
      </w:r>
      <w:r w:rsidR="00E42AC2" w:rsidRPr="00E42AC2">
        <w:rPr>
          <w:rFonts w:ascii="VNI-Times" w:hAnsi="VNI-Times"/>
          <w:vertAlign w:val="subscript"/>
        </w:rPr>
        <w:t>2</w:t>
      </w:r>
      <w:r w:rsidR="00E42AC2" w:rsidRPr="00E42AC2">
        <w:rPr>
          <w:rFonts w:ascii="VNI-Times" w:hAnsi="VNI-Times"/>
        </w:rPr>
        <w:t xml:space="preserve"> + … +R</w:t>
      </w:r>
      <w:r w:rsidR="00E42AC2" w:rsidRPr="00E42AC2">
        <w:rPr>
          <w:rFonts w:ascii="VNI-Times" w:hAnsi="VNI-Times"/>
          <w:vertAlign w:val="subscript"/>
        </w:rPr>
        <w:t>n</w:t>
      </w:r>
    </w:p>
    <w:p w:rsidR="00E42AC2" w:rsidRPr="00E42AC2" w:rsidRDefault="00650D02" w:rsidP="00E42AC2">
      <w:pPr>
        <w:rPr>
          <w:rFonts w:ascii="VNI-Times" w:hAnsi="VNI-Times"/>
        </w:rPr>
      </w:pPr>
      <w:r>
        <w:rPr>
          <w:rFonts w:ascii="VNI-Times" w:hAnsi="VNI-Times"/>
          <w:b/>
        </w:rPr>
        <w:t xml:space="preserve">39. </w:t>
      </w:r>
      <w:r w:rsidR="00E42AC2" w:rsidRPr="00E42AC2">
        <w:rPr>
          <w:rFonts w:ascii="VNI-Times" w:hAnsi="VNI-Times"/>
        </w:rPr>
        <w:t xml:space="preserve"> Hai ñieän trôû R</w:t>
      </w:r>
      <w:r w:rsidR="00E42AC2" w:rsidRPr="00E42AC2">
        <w:rPr>
          <w:rFonts w:ascii="VNI-Times" w:hAnsi="VNI-Times"/>
          <w:vertAlign w:val="subscript"/>
        </w:rPr>
        <w:t>1</w:t>
      </w:r>
      <w:r w:rsidR="00E42AC2" w:rsidRPr="00E42AC2">
        <w:rPr>
          <w:rFonts w:ascii="VNI-Times" w:hAnsi="VNI-Times"/>
        </w:rPr>
        <w:t>= 5</w:t>
      </w:r>
      <w:r w:rsidR="00E42AC2" w:rsidRPr="00E42AC2">
        <w:rPr>
          <w:rFonts w:ascii="VNI-Times" w:hAnsi="VNI-Times"/>
        </w:rPr>
        <w:sym w:font="Symbol" w:char="F057"/>
      </w:r>
      <w:r w:rsidR="00E42AC2" w:rsidRPr="00E42AC2">
        <w:rPr>
          <w:rFonts w:ascii="VNI-Times" w:hAnsi="VNI-Times"/>
        </w:rPr>
        <w:t xml:space="preserve"> vaø R</w:t>
      </w:r>
      <w:r w:rsidR="00E42AC2" w:rsidRPr="00E42AC2">
        <w:rPr>
          <w:rFonts w:ascii="VNI-Times" w:hAnsi="VNI-Times"/>
          <w:vertAlign w:val="subscript"/>
        </w:rPr>
        <w:t>2</w:t>
      </w:r>
      <w:r w:rsidR="00E42AC2" w:rsidRPr="00E42AC2">
        <w:rPr>
          <w:rFonts w:ascii="VNI-Times" w:hAnsi="VNI-Times"/>
        </w:rPr>
        <w:t>= 10</w:t>
      </w:r>
      <w:r w:rsidR="00E42AC2" w:rsidRPr="00E42AC2">
        <w:rPr>
          <w:rFonts w:ascii="VNI-Times" w:hAnsi="VNI-Times"/>
        </w:rPr>
        <w:sym w:font="Symbol" w:char="F057"/>
      </w:r>
      <w:r w:rsidR="00E42AC2" w:rsidRPr="00E42AC2">
        <w:rPr>
          <w:rFonts w:ascii="VNI-Times" w:hAnsi="VNI-Times"/>
        </w:rPr>
        <w:t xml:space="preserve"> maéc noái tieáp. Cöôøng ñoä doøng ñieän qua ñieän trôû R</w:t>
      </w:r>
      <w:r w:rsidR="00E42AC2" w:rsidRPr="00E42AC2">
        <w:rPr>
          <w:rFonts w:ascii="VNI-Times" w:hAnsi="VNI-Times"/>
          <w:vertAlign w:val="subscript"/>
        </w:rPr>
        <w:t>1</w:t>
      </w:r>
      <w:r w:rsidR="00E42AC2" w:rsidRPr="00E42AC2">
        <w:rPr>
          <w:rFonts w:ascii="VNI-Times" w:hAnsi="VNI-Times"/>
        </w:rPr>
        <w:t xml:space="preserve"> laø 4A. Thoâng tin naøo sau ñaây laø </w:t>
      </w:r>
      <w:r w:rsidR="00E42AC2" w:rsidRPr="00E42AC2">
        <w:rPr>
          <w:rFonts w:ascii="VNI-Times" w:hAnsi="VNI-Times"/>
          <w:b/>
          <w:bCs/>
        </w:rPr>
        <w:t>sai</w:t>
      </w:r>
      <w:r w:rsidR="00E42AC2" w:rsidRPr="00E42AC2">
        <w:rPr>
          <w:rFonts w:ascii="VNI-Times" w:hAnsi="VNI-Times"/>
        </w:rPr>
        <w:t>?</w:t>
      </w:r>
    </w:p>
    <w:p w:rsidR="00E42AC2" w:rsidRPr="00E42AC2" w:rsidRDefault="00E42AC2" w:rsidP="00E42AC2">
      <w:pPr>
        <w:rPr>
          <w:rFonts w:ascii="VNI-Times" w:hAnsi="VNI-Times"/>
        </w:rPr>
      </w:pPr>
      <w:r w:rsidRPr="00E42AC2">
        <w:rPr>
          <w:rFonts w:ascii="VNI-Times" w:hAnsi="VNI-Times"/>
        </w:rPr>
        <w:t>A.Ñieän trôû töông ñöông cuûa caû maïch laø 15</w:t>
      </w:r>
      <w:r w:rsidRPr="00E42AC2">
        <w:rPr>
          <w:rFonts w:ascii="VNI-Times" w:hAnsi="VNI-Times"/>
        </w:rPr>
        <w:sym w:font="Symbol" w:char="F057"/>
      </w:r>
      <w:r w:rsidR="00801192">
        <w:rPr>
          <w:rFonts w:ascii="VNI-Times" w:hAnsi="VNI-Times"/>
        </w:rPr>
        <w:t>.</w:t>
      </w:r>
      <w:r w:rsidR="00801192">
        <w:rPr>
          <w:rFonts w:ascii="VNI-Times" w:hAnsi="VNI-Times"/>
        </w:rPr>
        <w:tab/>
      </w:r>
      <w:r w:rsidR="00801192">
        <w:rPr>
          <w:rFonts w:ascii="VNI-Times" w:hAnsi="VNI-Times"/>
        </w:rPr>
        <w:tab/>
        <w:t>B.C</w:t>
      </w:r>
      <w:r w:rsidR="00801192">
        <w:t>ĐDĐ</w:t>
      </w:r>
      <w:r w:rsidRPr="00E42AC2">
        <w:rPr>
          <w:rFonts w:ascii="VNI-Times" w:hAnsi="VNI-Times"/>
        </w:rPr>
        <w:t xml:space="preserve"> qua ñieän trôû R</w:t>
      </w:r>
      <w:r w:rsidRPr="00E42AC2">
        <w:rPr>
          <w:rFonts w:ascii="VNI-Times" w:hAnsi="VNI-Times"/>
          <w:vertAlign w:val="subscript"/>
        </w:rPr>
        <w:t>2</w:t>
      </w:r>
      <w:r w:rsidRPr="00E42AC2">
        <w:rPr>
          <w:rFonts w:ascii="VNI-Times" w:hAnsi="VNI-Times"/>
        </w:rPr>
        <w:t xml:space="preserve"> laø 8A.</w:t>
      </w:r>
    </w:p>
    <w:p w:rsidR="00E42AC2" w:rsidRPr="00E42AC2" w:rsidRDefault="00E42AC2" w:rsidP="00E42AC2">
      <w:pPr>
        <w:rPr>
          <w:rFonts w:ascii="VNI-Times" w:hAnsi="VNI-Times"/>
        </w:rPr>
      </w:pPr>
      <w:r w:rsidRPr="00E42AC2">
        <w:rPr>
          <w:rFonts w:ascii="VNI-Times" w:hAnsi="VNI-Times"/>
        </w:rPr>
        <w:t>C.Hieäu ñieän theá giöõa hai ñaàu ñoaïn maïch laø 60V.</w:t>
      </w:r>
      <w:r w:rsidRPr="00E42AC2">
        <w:rPr>
          <w:rFonts w:ascii="VNI-Times" w:hAnsi="VNI-Times"/>
        </w:rPr>
        <w:tab/>
      </w:r>
      <w:r w:rsidR="00B64C58">
        <w:rPr>
          <w:rFonts w:ascii="VNI-Times" w:hAnsi="VNI-Times"/>
        </w:rPr>
        <w:t xml:space="preserve">   </w:t>
      </w:r>
      <w:r w:rsidR="00801192">
        <w:rPr>
          <w:rFonts w:ascii="VNI-Times" w:hAnsi="VNI-Times"/>
        </w:rPr>
        <w:tab/>
      </w:r>
      <w:r w:rsidRPr="00E42AC2">
        <w:rPr>
          <w:rFonts w:ascii="VNI-Times" w:hAnsi="VNI-Times"/>
        </w:rPr>
        <w:t>D.</w:t>
      </w:r>
      <w:r w:rsidR="00B64C58">
        <w:rPr>
          <w:rFonts w:ascii="VNI-Times" w:hAnsi="VNI-Times"/>
        </w:rPr>
        <w:t xml:space="preserve"> H</w:t>
      </w:r>
      <w:r w:rsidR="00B64C58">
        <w:t>ĐT</w:t>
      </w:r>
      <w:r w:rsidRPr="00E42AC2">
        <w:rPr>
          <w:rFonts w:ascii="VNI-Times" w:hAnsi="VNI-Times"/>
        </w:rPr>
        <w:t xml:space="preserve"> </w:t>
      </w:r>
      <w:r w:rsidR="00801192">
        <w:rPr>
          <w:rFonts w:ascii="VNI-Times" w:hAnsi="VNI-Times"/>
        </w:rPr>
        <w:t>c</w:t>
      </w:r>
      <w:r w:rsidR="00801192">
        <w:t>ủa</w:t>
      </w:r>
      <w:r w:rsidRPr="00E42AC2">
        <w:rPr>
          <w:rFonts w:ascii="VNI-Times" w:hAnsi="VNI-Times"/>
        </w:rPr>
        <w:t xml:space="preserve"> ñieän trôû R</w:t>
      </w:r>
      <w:r w:rsidRPr="00E42AC2">
        <w:rPr>
          <w:rFonts w:ascii="VNI-Times" w:hAnsi="VNI-Times"/>
          <w:vertAlign w:val="subscript"/>
        </w:rPr>
        <w:t>1</w:t>
      </w:r>
      <w:r w:rsidRPr="00E42AC2">
        <w:rPr>
          <w:rFonts w:ascii="VNI-Times" w:hAnsi="VNI-Times"/>
        </w:rPr>
        <w:t xml:space="preserve"> laø 20V.</w:t>
      </w:r>
    </w:p>
    <w:p w:rsidR="00E42AC2" w:rsidRPr="00E42AC2" w:rsidRDefault="00650D02" w:rsidP="00E42AC2">
      <w:pPr>
        <w:rPr>
          <w:rFonts w:ascii="VNI-Times" w:hAnsi="VNI-Times"/>
        </w:rPr>
      </w:pPr>
      <w:r>
        <w:rPr>
          <w:rFonts w:ascii="VNI-Times" w:hAnsi="VNI-Times"/>
          <w:b/>
        </w:rPr>
        <w:t xml:space="preserve">40. </w:t>
      </w:r>
      <w:r w:rsidR="00E42AC2" w:rsidRPr="00E42AC2">
        <w:rPr>
          <w:rFonts w:ascii="VNI-Times" w:hAnsi="VNI-Times"/>
        </w:rPr>
        <w:t xml:space="preserve"> Ñoái vôùi ñoaïn maïch goàm hai ñieän trôû R</w:t>
      </w:r>
      <w:r w:rsidR="00E42AC2" w:rsidRPr="00E42AC2">
        <w:rPr>
          <w:rFonts w:ascii="VNI-Times" w:hAnsi="VNI-Times"/>
          <w:vertAlign w:val="subscript"/>
        </w:rPr>
        <w:t>1</w:t>
      </w:r>
      <w:r w:rsidR="00E42AC2" w:rsidRPr="00E42AC2">
        <w:rPr>
          <w:rFonts w:ascii="VNI-Times" w:hAnsi="VNI-Times"/>
        </w:rPr>
        <w:t xml:space="preserve"> vaø R</w:t>
      </w:r>
      <w:r w:rsidR="00E42AC2" w:rsidRPr="00E42AC2">
        <w:rPr>
          <w:rFonts w:ascii="VNI-Times" w:hAnsi="VNI-Times"/>
          <w:vertAlign w:val="subscript"/>
        </w:rPr>
        <w:t>2</w:t>
      </w:r>
      <w:r w:rsidR="00E42AC2" w:rsidRPr="00E42AC2">
        <w:rPr>
          <w:rFonts w:ascii="VNI-Times" w:hAnsi="VNI-Times"/>
        </w:rPr>
        <w:t xml:space="preserve"> maéc noái tieáp, goïi I laø cöôøng ñoä doøng ñieän trong maïch, U</w:t>
      </w:r>
      <w:r w:rsidR="00E42AC2" w:rsidRPr="00E42AC2">
        <w:rPr>
          <w:rFonts w:ascii="VNI-Times" w:hAnsi="VNI-Times"/>
          <w:vertAlign w:val="subscript"/>
        </w:rPr>
        <w:t>1</w:t>
      </w:r>
      <w:r w:rsidR="00E42AC2" w:rsidRPr="00E42AC2">
        <w:rPr>
          <w:rFonts w:ascii="VNI-Times" w:hAnsi="VNI-Times"/>
        </w:rPr>
        <w:t>, U</w:t>
      </w:r>
      <w:r w:rsidR="00E42AC2" w:rsidRPr="00E42AC2">
        <w:rPr>
          <w:rFonts w:ascii="VNI-Times" w:hAnsi="VNI-Times"/>
          <w:vertAlign w:val="subscript"/>
        </w:rPr>
        <w:t>2</w:t>
      </w:r>
      <w:r w:rsidR="00E42AC2" w:rsidRPr="00E42AC2">
        <w:rPr>
          <w:rFonts w:ascii="VNI-Times" w:hAnsi="VNI-Times"/>
        </w:rPr>
        <w:t xml:space="preserve"> laàn löôït laø hieäu ñieän theá giöõa hai ñaàu moãi ñieän trôû, U laø hieäu ñieän theá giöõa hai ñaàu ñoaïn maïch, heä thöùc naøo sau ñaây laø </w:t>
      </w:r>
      <w:r w:rsidR="00E42AC2" w:rsidRPr="00E42AC2">
        <w:rPr>
          <w:rFonts w:ascii="VNI-Times" w:hAnsi="VNI-Times"/>
          <w:b/>
          <w:bCs/>
        </w:rPr>
        <w:t>ñuùng</w:t>
      </w:r>
      <w:r w:rsidR="00E42AC2" w:rsidRPr="00E42AC2">
        <w:rPr>
          <w:rFonts w:ascii="VNI-Times" w:hAnsi="VNI-Times"/>
        </w:rPr>
        <w:t>?</w:t>
      </w:r>
    </w:p>
    <w:p w:rsidR="004933BD" w:rsidRDefault="004B185C" w:rsidP="00E42AC2">
      <w:pPr>
        <w:rPr>
          <w:rFonts w:ascii="VNI-Times" w:hAnsi="VNI-Times"/>
        </w:rPr>
      </w:pPr>
      <w:r>
        <w:rPr>
          <w:rFonts w:ascii="VNI-Times" w:hAnsi="VNI-Times"/>
        </w:rPr>
        <w:t>A</w:t>
      </w:r>
      <w:r w:rsidR="00E42AC2" w:rsidRPr="00E42AC2">
        <w:rPr>
          <w:rFonts w:ascii="VNI-Times" w:hAnsi="VNI-Times"/>
        </w:rPr>
        <w:t>.</w:t>
      </w:r>
      <w:r>
        <w:rPr>
          <w:rFonts w:ascii="VNI-Times" w:hAnsi="VNI-Times"/>
        </w:rPr>
        <w:t xml:space="preserve"> </w:t>
      </w:r>
      <w:r w:rsidR="00E42AC2" w:rsidRPr="00E42AC2">
        <w:rPr>
          <w:rFonts w:ascii="VNI-Times" w:hAnsi="VNI-Times"/>
        </w:rPr>
        <w:t>I = U : (R</w:t>
      </w:r>
      <w:r w:rsidR="00E42AC2" w:rsidRPr="00E42AC2">
        <w:rPr>
          <w:rFonts w:ascii="VNI-Times" w:hAnsi="VNI-Times"/>
          <w:vertAlign w:val="subscript"/>
        </w:rPr>
        <w:t>1</w:t>
      </w:r>
      <w:r w:rsidR="00E42AC2" w:rsidRPr="00E42AC2">
        <w:rPr>
          <w:rFonts w:ascii="VNI-Times" w:hAnsi="VNI-Times"/>
        </w:rPr>
        <w:t xml:space="preserve"> + R</w:t>
      </w:r>
      <w:r w:rsidR="00E42AC2" w:rsidRPr="00E42AC2">
        <w:rPr>
          <w:rFonts w:ascii="VNI-Times" w:hAnsi="VNI-Times"/>
          <w:vertAlign w:val="subscript"/>
        </w:rPr>
        <w:t>2</w:t>
      </w:r>
      <w:r w:rsidR="004933BD">
        <w:rPr>
          <w:rFonts w:ascii="VNI-Times" w:hAnsi="VNI-Times"/>
        </w:rPr>
        <w:t>)</w:t>
      </w:r>
      <w:r w:rsidR="004933BD">
        <w:rPr>
          <w:rFonts w:ascii="VNI-Times" w:hAnsi="VNI-Times"/>
        </w:rPr>
        <w:tab/>
      </w:r>
      <w:r w:rsidR="00E42AC2" w:rsidRPr="00E42AC2">
        <w:rPr>
          <w:rFonts w:ascii="VNI-Times" w:hAnsi="VNI-Times"/>
        </w:rPr>
        <w:t>B. U</w:t>
      </w:r>
      <w:r w:rsidR="00E42AC2" w:rsidRPr="00E42AC2">
        <w:rPr>
          <w:rFonts w:ascii="VNI-Times" w:hAnsi="VNI-Times"/>
          <w:vertAlign w:val="subscript"/>
        </w:rPr>
        <w:t>1</w:t>
      </w:r>
      <w:r w:rsidR="00E42AC2" w:rsidRPr="00E42AC2">
        <w:rPr>
          <w:rFonts w:ascii="VNI-Times" w:hAnsi="VNI-Times"/>
        </w:rPr>
        <w:t xml:space="preserve"> = I. R</w:t>
      </w:r>
      <w:r w:rsidR="00E42AC2" w:rsidRPr="00E42AC2">
        <w:rPr>
          <w:rFonts w:ascii="VNI-Times" w:hAnsi="VNI-Times"/>
          <w:vertAlign w:val="subscript"/>
        </w:rPr>
        <w:t>1</w:t>
      </w:r>
      <w:r w:rsidR="004933BD">
        <w:rPr>
          <w:rFonts w:ascii="VNI-Times" w:hAnsi="VNI-Times"/>
        </w:rPr>
        <w:tab/>
      </w:r>
      <w:r w:rsidR="00E42AC2" w:rsidRPr="00E42AC2">
        <w:rPr>
          <w:rFonts w:ascii="VNI-Times" w:hAnsi="VNI-Times"/>
        </w:rPr>
        <w:t>C. U</w:t>
      </w:r>
      <w:r w:rsidR="00E42AC2" w:rsidRPr="00E42AC2">
        <w:rPr>
          <w:rFonts w:ascii="VNI-Times" w:hAnsi="VNI-Times"/>
          <w:vertAlign w:val="subscript"/>
        </w:rPr>
        <w:t>1</w:t>
      </w:r>
      <w:r w:rsidR="00E42AC2" w:rsidRPr="00E42AC2">
        <w:rPr>
          <w:rFonts w:ascii="VNI-Times" w:hAnsi="VNI-Times"/>
        </w:rPr>
        <w:t>:U</w:t>
      </w:r>
      <w:r w:rsidR="00E42AC2" w:rsidRPr="00E42AC2">
        <w:rPr>
          <w:rFonts w:ascii="VNI-Times" w:hAnsi="VNI-Times"/>
          <w:vertAlign w:val="subscript"/>
        </w:rPr>
        <w:t>2</w:t>
      </w:r>
      <w:r w:rsidR="00E42AC2" w:rsidRPr="00E42AC2">
        <w:rPr>
          <w:rFonts w:ascii="VNI-Times" w:hAnsi="VNI-Times"/>
        </w:rPr>
        <w:t xml:space="preserve"> = R</w:t>
      </w:r>
      <w:r w:rsidR="00E42AC2" w:rsidRPr="00E42AC2">
        <w:rPr>
          <w:rFonts w:ascii="VNI-Times" w:hAnsi="VNI-Times"/>
          <w:vertAlign w:val="subscript"/>
        </w:rPr>
        <w:t>1</w:t>
      </w:r>
      <w:r w:rsidR="00E42AC2" w:rsidRPr="00E42AC2">
        <w:rPr>
          <w:rFonts w:ascii="VNI-Times" w:hAnsi="VNI-Times"/>
        </w:rPr>
        <w:t>:R</w:t>
      </w:r>
      <w:r w:rsidR="00E42AC2" w:rsidRPr="00E42AC2">
        <w:rPr>
          <w:rFonts w:ascii="VNI-Times" w:hAnsi="VNI-Times"/>
          <w:vertAlign w:val="subscript"/>
        </w:rPr>
        <w:t>2</w:t>
      </w:r>
      <w:r w:rsidR="00E42AC2" w:rsidRPr="00E42AC2">
        <w:rPr>
          <w:rFonts w:ascii="VNI-Times" w:hAnsi="VNI-Times"/>
        </w:rPr>
        <w:tab/>
        <w:t xml:space="preserve">   </w:t>
      </w:r>
    </w:p>
    <w:p w:rsidR="00E42AC2" w:rsidRPr="00E42AC2" w:rsidRDefault="00650D02" w:rsidP="00E42AC2">
      <w:pPr>
        <w:rPr>
          <w:rFonts w:ascii="VNI-Times" w:hAnsi="VNI-Times"/>
        </w:rPr>
      </w:pPr>
      <w:r>
        <w:rPr>
          <w:rFonts w:ascii="VNI-Times" w:hAnsi="VNI-Times"/>
          <w:b/>
        </w:rPr>
        <w:t xml:space="preserve">41. </w:t>
      </w:r>
      <w:r w:rsidR="00E42AC2" w:rsidRPr="00E42AC2">
        <w:rPr>
          <w:rFonts w:ascii="VNI-Times" w:hAnsi="VNI-Times"/>
        </w:rPr>
        <w:t>Ñoà thò bieåu dieãn söï phuï thuoäc cuûa cöôøng ñoä doøng ñieän  vaøo hieäu ñieän theá laø:</w:t>
      </w:r>
      <w:r w:rsidR="004933BD">
        <w:rPr>
          <w:rFonts w:ascii="VNI-Times" w:hAnsi="VNI-Times"/>
        </w:rPr>
        <w:t xml:space="preserve"> </w:t>
      </w:r>
      <w:r w:rsidR="00E42AC2" w:rsidRPr="00E42AC2">
        <w:rPr>
          <w:rFonts w:ascii="VNI-Times" w:hAnsi="VNI-Times"/>
        </w:rPr>
        <w:t xml:space="preserve">Choïn caâu traû lôøi </w:t>
      </w:r>
      <w:r w:rsidR="00E42AC2" w:rsidRPr="00E42AC2">
        <w:rPr>
          <w:rFonts w:ascii="VNI-Times" w:hAnsi="VNI-Times"/>
          <w:b/>
          <w:bCs/>
        </w:rPr>
        <w:t>ñuùng</w:t>
      </w:r>
      <w:r w:rsidR="00E42AC2" w:rsidRPr="00E42AC2">
        <w:rPr>
          <w:rFonts w:ascii="VNI-Times" w:hAnsi="VNI-Times"/>
        </w:rPr>
        <w:t xml:space="preserve"> trong caùc caâu sau ñaây:</w:t>
      </w:r>
    </w:p>
    <w:p w:rsidR="00E42AC2" w:rsidRPr="00E42AC2" w:rsidRDefault="00E42AC2" w:rsidP="00E42AC2">
      <w:pPr>
        <w:rPr>
          <w:rFonts w:ascii="VNI-Times" w:hAnsi="VNI-Times"/>
        </w:rPr>
      </w:pPr>
      <w:r w:rsidRPr="00E42AC2">
        <w:rPr>
          <w:rFonts w:ascii="VNI-Times" w:hAnsi="VNI-Times"/>
        </w:rPr>
        <w:t xml:space="preserve">A.Moät ñöôøng thaúng song song vôùi </w:t>
      </w:r>
      <w:r w:rsidR="00A6753E">
        <w:rPr>
          <w:rFonts w:ascii="VNI-Times" w:hAnsi="VNI-Times"/>
        </w:rPr>
        <w:t xml:space="preserve">truïc hoaønh.     </w:t>
      </w:r>
      <w:r w:rsidRPr="00E42AC2">
        <w:rPr>
          <w:rFonts w:ascii="VNI-Times" w:hAnsi="VNI-Times"/>
        </w:rPr>
        <w:t>B.Moät ñöôøng thaúng song song vôùi truïc tung.</w:t>
      </w:r>
    </w:p>
    <w:p w:rsidR="00E42AC2" w:rsidRPr="00E42AC2" w:rsidRDefault="00E42AC2" w:rsidP="00E42AC2">
      <w:pPr>
        <w:rPr>
          <w:rFonts w:ascii="VNI-Times" w:hAnsi="VNI-Times"/>
        </w:rPr>
      </w:pPr>
      <w:r w:rsidRPr="00E42AC2">
        <w:rPr>
          <w:rFonts w:ascii="VNI-Times" w:hAnsi="VNI-Times"/>
        </w:rPr>
        <w:t>C.Moät ñöôøng</w:t>
      </w:r>
      <w:r w:rsidR="00A6753E">
        <w:rPr>
          <w:rFonts w:ascii="VNI-Times" w:hAnsi="VNI-Times"/>
        </w:rPr>
        <w:t xml:space="preserve"> thaúng ñi qua goác toïa ñoä.</w:t>
      </w:r>
      <w:r w:rsidR="00A6753E">
        <w:rPr>
          <w:rFonts w:ascii="VNI-Times" w:hAnsi="VNI-Times"/>
        </w:rPr>
        <w:tab/>
        <w:t xml:space="preserve">         </w:t>
      </w:r>
      <w:r w:rsidRPr="00E42AC2">
        <w:rPr>
          <w:rFonts w:ascii="VNI-Times" w:hAnsi="VNI-Times"/>
        </w:rPr>
        <w:t>D. Moät ñöôøng cong ñi qua goác toïa ñoä.</w:t>
      </w:r>
    </w:p>
    <w:p w:rsidR="00650D02" w:rsidRPr="00650D02" w:rsidRDefault="00650D02" w:rsidP="00650D02">
      <w:pPr>
        <w:rPr>
          <w:rFonts w:ascii="VNI-Times" w:hAnsi="VNI-Times"/>
        </w:rPr>
      </w:pPr>
      <w:r>
        <w:rPr>
          <w:rFonts w:ascii="VNI-Times" w:hAnsi="VNI-Times"/>
          <w:b/>
          <w:bCs/>
        </w:rPr>
        <w:t xml:space="preserve">42. </w:t>
      </w:r>
      <w:r w:rsidRPr="00650D02">
        <w:rPr>
          <w:rFonts w:ascii="VNI-Times" w:hAnsi="VNI-Times"/>
          <w:b/>
          <w:bCs/>
        </w:rPr>
        <w:t xml:space="preserve"> </w:t>
      </w:r>
      <w:r w:rsidRPr="00650D02">
        <w:rPr>
          <w:rFonts w:ascii="VNI-Times" w:hAnsi="VNI-Times"/>
        </w:rPr>
        <w:t>Phaùt bieåu naøo sau ñaây laø ñuùng vôùi noäi dung cuûa ñònh luaät Jun-Lenxô?</w:t>
      </w:r>
    </w:p>
    <w:p w:rsidR="00650D02" w:rsidRPr="00650D02" w:rsidRDefault="00650D02" w:rsidP="00650D02">
      <w:pPr>
        <w:rPr>
          <w:rFonts w:ascii="VNI-Times" w:hAnsi="VNI-Times"/>
        </w:rPr>
      </w:pPr>
      <w:r w:rsidRPr="00650D02">
        <w:rPr>
          <w:rFonts w:ascii="VNI-Times" w:hAnsi="VNI-Times"/>
        </w:rPr>
        <w:t>A. Nhieät löôïng toûa ra trong moät daây daãn tæ leä thuaän vôùi cöôøng ñoä doøng ñieän, tæ leä thuaän vôùi ñieän trôû vaø thôøi gian doøng ñieän chaïy qua.</w:t>
      </w:r>
    </w:p>
    <w:p w:rsidR="00650D02" w:rsidRPr="00650D02" w:rsidRDefault="00650D02" w:rsidP="00650D02">
      <w:pPr>
        <w:rPr>
          <w:rFonts w:ascii="VNI-Times" w:hAnsi="VNI-Times"/>
        </w:rPr>
      </w:pPr>
      <w:r w:rsidRPr="00650D02">
        <w:rPr>
          <w:rFonts w:ascii="VNI-Times" w:hAnsi="VNI-Times"/>
        </w:rPr>
        <w:t>B. Nhieät löôïng toûa ra trong moät daây daãn tæ leä thuaän vôùi bình phöông cöôøng ñoä doøng ñieän, tæ leä nghòch vôùi ñieän trôû vaø thôøi gian doøng ñieän chaïy qua.</w:t>
      </w:r>
    </w:p>
    <w:p w:rsidR="00650D02" w:rsidRPr="00650D02" w:rsidRDefault="00650D02" w:rsidP="00650D02">
      <w:pPr>
        <w:rPr>
          <w:rFonts w:ascii="VNI-Times" w:hAnsi="VNI-Times"/>
        </w:rPr>
      </w:pPr>
      <w:r w:rsidRPr="00650D02">
        <w:rPr>
          <w:rFonts w:ascii="VNI-Times" w:hAnsi="VNI-Times"/>
        </w:rPr>
        <w:t>C. Nhieät löôïng toûa ra trong moät daây daãn tæ leä thuaän vôùi bình phöông cöôøng ñoä doøng ñieän, tæ leä thuaän vôùi hieäu ñieän theá vaø thôøi gian doøng ñieän chaïy qua.</w:t>
      </w:r>
    </w:p>
    <w:p w:rsidR="00650D02" w:rsidRPr="00650D02" w:rsidRDefault="00650D02" w:rsidP="00650D02">
      <w:pPr>
        <w:rPr>
          <w:rFonts w:ascii="VNI-Times" w:hAnsi="VNI-Times"/>
        </w:rPr>
      </w:pPr>
      <w:r w:rsidRPr="00650D02">
        <w:rPr>
          <w:rFonts w:ascii="VNI-Times" w:hAnsi="VNI-Times"/>
        </w:rPr>
        <w:lastRenderedPageBreak/>
        <w:t>D. Nhieät löôïng toûa ra trong moät daây daãn tæ leä thuaän vôùi bình phöông cöôøng ñoä doøng ñieän, tæ leä thuaän vôùi ñieän trôû vaø thôøi gian doøng ñieän chaïy qua.</w:t>
      </w:r>
    </w:p>
    <w:p w:rsidR="00650D02" w:rsidRPr="00650D02" w:rsidRDefault="00650D02" w:rsidP="00650D02">
      <w:pPr>
        <w:rPr>
          <w:rFonts w:ascii="VNI-Times" w:hAnsi="VNI-Times"/>
        </w:rPr>
      </w:pPr>
      <w:r>
        <w:rPr>
          <w:rFonts w:ascii="VNI-Times" w:hAnsi="VNI-Times"/>
          <w:b/>
        </w:rPr>
        <w:t xml:space="preserve">43. </w:t>
      </w:r>
      <w:r w:rsidRPr="00650D02">
        <w:rPr>
          <w:rFonts w:ascii="VNI-Times" w:hAnsi="VNI-Times"/>
          <w:b/>
        </w:rPr>
        <w:t xml:space="preserve"> </w:t>
      </w:r>
      <w:r w:rsidRPr="00650D02">
        <w:rPr>
          <w:rFonts w:ascii="VNI-Times" w:hAnsi="VNI-Times"/>
        </w:rPr>
        <w:t>Trong caùc bieåu thöùc sau ñaây, bieåu thöùc naøo laø bieåu thöùc cuûa ñònh luaät Jun-Lenxô?</w:t>
      </w:r>
    </w:p>
    <w:p w:rsidR="00650D02" w:rsidRPr="00650D02" w:rsidRDefault="00650D02" w:rsidP="00650D02">
      <w:pPr>
        <w:rPr>
          <w:rFonts w:ascii="VNI-Times" w:hAnsi="VNI-Times"/>
        </w:rPr>
      </w:pPr>
      <w:r w:rsidRPr="00650D02">
        <w:rPr>
          <w:rFonts w:ascii="VNI-Times" w:hAnsi="VNI-Times"/>
        </w:rPr>
        <w:t>A. Q = I</w:t>
      </w:r>
      <w:r w:rsidRPr="00650D02">
        <w:rPr>
          <w:rFonts w:ascii="VNI-Times" w:hAnsi="VNI-Times"/>
          <w:vertAlign w:val="superscript"/>
        </w:rPr>
        <w:t>2</w:t>
      </w:r>
      <w:r w:rsidRPr="00650D02">
        <w:rPr>
          <w:rFonts w:ascii="VNI-Times" w:hAnsi="VNI-Times"/>
        </w:rPr>
        <w:t>Rt</w:t>
      </w:r>
      <w:r w:rsidRPr="00650D02">
        <w:rPr>
          <w:rFonts w:ascii="VNI-Times" w:hAnsi="VNI-Times"/>
        </w:rPr>
        <w:tab/>
      </w:r>
      <w:r w:rsidRPr="00650D02">
        <w:rPr>
          <w:rFonts w:ascii="VNI-Times" w:hAnsi="VNI-Times"/>
        </w:rPr>
        <w:tab/>
        <w:t>B. Q = Irt</w:t>
      </w:r>
      <w:r w:rsidRPr="00650D02">
        <w:rPr>
          <w:rFonts w:ascii="VNI-Times" w:hAnsi="VNI-Times"/>
        </w:rPr>
        <w:tab/>
      </w:r>
      <w:r w:rsidRPr="00650D02">
        <w:rPr>
          <w:rFonts w:ascii="VNI-Times" w:hAnsi="VNI-Times"/>
        </w:rPr>
        <w:tab/>
        <w:t>C. Q = IR</w:t>
      </w:r>
      <w:r w:rsidRPr="00650D02">
        <w:rPr>
          <w:rFonts w:ascii="VNI-Times" w:hAnsi="VNI-Times"/>
          <w:vertAlign w:val="superscript"/>
        </w:rPr>
        <w:t>2</w:t>
      </w:r>
      <w:r w:rsidRPr="00650D02">
        <w:rPr>
          <w:rFonts w:ascii="VNI-Times" w:hAnsi="VNI-Times"/>
        </w:rPr>
        <w:t>t</w:t>
      </w:r>
      <w:r w:rsidRPr="00650D02">
        <w:rPr>
          <w:rFonts w:ascii="VNI-Times" w:hAnsi="VNI-Times"/>
        </w:rPr>
        <w:tab/>
      </w:r>
      <w:r w:rsidRPr="00650D02">
        <w:rPr>
          <w:rFonts w:ascii="VNI-Times" w:hAnsi="VNI-Times"/>
        </w:rPr>
        <w:tab/>
        <w:t>D. Q = I</w:t>
      </w:r>
      <w:r w:rsidRPr="00650D02">
        <w:rPr>
          <w:rFonts w:ascii="VNI-Times" w:hAnsi="VNI-Times"/>
          <w:vertAlign w:val="superscript"/>
        </w:rPr>
        <w:t>2</w:t>
      </w:r>
      <w:r w:rsidRPr="00650D02">
        <w:rPr>
          <w:rFonts w:ascii="VNI-Times" w:hAnsi="VNI-Times"/>
        </w:rPr>
        <w:t>R</w:t>
      </w:r>
      <w:r w:rsidRPr="00650D02">
        <w:rPr>
          <w:rFonts w:ascii="VNI-Times" w:hAnsi="VNI-Times"/>
          <w:vertAlign w:val="superscript"/>
        </w:rPr>
        <w:t>2</w:t>
      </w:r>
      <w:r w:rsidRPr="00650D02">
        <w:rPr>
          <w:rFonts w:ascii="VNI-Times" w:hAnsi="VNI-Times"/>
        </w:rPr>
        <w:t>t</w:t>
      </w:r>
    </w:p>
    <w:p w:rsidR="00650D02" w:rsidRPr="00650D02" w:rsidRDefault="00B64C58" w:rsidP="00650D02">
      <w:pPr>
        <w:rPr>
          <w:rFonts w:ascii="VNI-Times" w:hAnsi="VNI-Times"/>
        </w:rPr>
      </w:pPr>
      <w:r>
        <w:rPr>
          <w:rFonts w:ascii="VNI-Times" w:hAnsi="VNI-Times"/>
          <w:b/>
        </w:rPr>
        <w:t xml:space="preserve">44. </w:t>
      </w:r>
      <w:r w:rsidR="00650D02" w:rsidRPr="00650D02">
        <w:rPr>
          <w:rFonts w:ascii="VNI-Times" w:hAnsi="VNI-Times"/>
        </w:rPr>
        <w:t xml:space="preserve"> </w:t>
      </w:r>
      <w:r w:rsidR="00964160">
        <w:t xml:space="preserve">Khi </w:t>
      </w:r>
      <w:r w:rsidR="00964160" w:rsidRPr="00964160">
        <w:t>động</w:t>
      </w:r>
      <w:r w:rsidR="00964160">
        <w:t xml:space="preserve"> cơ đ</w:t>
      </w:r>
      <w:r w:rsidR="00650D02" w:rsidRPr="00650D02">
        <w:rPr>
          <w:rFonts w:ascii="VNI-Times" w:hAnsi="VNI-Times"/>
        </w:rPr>
        <w:t xml:space="preserve">ieän </w:t>
      </w:r>
      <w:r w:rsidR="00964160">
        <w:rPr>
          <w:rFonts w:ascii="VNI-Times" w:hAnsi="VNI-Times"/>
        </w:rPr>
        <w:t>ho</w:t>
      </w:r>
      <w:r w:rsidR="00964160">
        <w:t xml:space="preserve">ạt động điện </w:t>
      </w:r>
      <w:r w:rsidR="00650D02" w:rsidRPr="00650D02">
        <w:rPr>
          <w:rFonts w:ascii="VNI-Times" w:hAnsi="VNI-Times"/>
        </w:rPr>
        <w:t>naêng bieán ñoåi thaønh:</w:t>
      </w:r>
    </w:p>
    <w:p w:rsidR="00650D02" w:rsidRPr="00650D02" w:rsidRDefault="00650D02" w:rsidP="00650D02">
      <w:pPr>
        <w:rPr>
          <w:rFonts w:ascii="VNI-Times" w:hAnsi="VNI-Times"/>
        </w:rPr>
      </w:pPr>
      <w:r w:rsidRPr="00650D02">
        <w:rPr>
          <w:rFonts w:ascii="VNI-Times" w:hAnsi="VNI-Times"/>
        </w:rPr>
        <w:t>A. Cô naêng</w:t>
      </w:r>
      <w:r w:rsidR="00393A28">
        <w:rPr>
          <w:rFonts w:ascii="VNI-Times" w:hAnsi="VNI-Times"/>
        </w:rPr>
        <w:t>.</w:t>
      </w:r>
      <w:r w:rsidR="00393A28">
        <w:rPr>
          <w:rFonts w:ascii="VNI-Times" w:hAnsi="VNI-Times"/>
        </w:rPr>
        <w:tab/>
      </w:r>
      <w:r w:rsidR="00393A28">
        <w:rPr>
          <w:rFonts w:ascii="VNI-Times" w:hAnsi="VNI-Times"/>
        </w:rPr>
        <w:tab/>
        <w:t>B. Naêng löôïng aùnh saùng.</w:t>
      </w:r>
      <w:r w:rsidR="00393A28">
        <w:rPr>
          <w:rFonts w:ascii="VNI-Times" w:hAnsi="VNI-Times"/>
        </w:rPr>
        <w:tab/>
      </w:r>
      <w:r w:rsidRPr="00650D02">
        <w:rPr>
          <w:rFonts w:ascii="VNI-Times" w:hAnsi="VNI-Times"/>
        </w:rPr>
        <w:t>C. Hoùa naêng.</w:t>
      </w:r>
      <w:r w:rsidRPr="00650D02">
        <w:rPr>
          <w:rFonts w:ascii="VNI-Times" w:hAnsi="VNI-Times"/>
        </w:rPr>
        <w:tab/>
      </w:r>
      <w:r w:rsidRPr="00650D02">
        <w:rPr>
          <w:rFonts w:ascii="VNI-Times" w:hAnsi="VNI-Times"/>
        </w:rPr>
        <w:tab/>
        <w:t>D. Nhieät naêng.</w:t>
      </w:r>
    </w:p>
    <w:p w:rsidR="00650D02" w:rsidRPr="00650D02" w:rsidRDefault="00650D02" w:rsidP="00650D02">
      <w:pPr>
        <w:rPr>
          <w:rFonts w:ascii="VNI-Times" w:hAnsi="VNI-Times"/>
        </w:rPr>
      </w:pPr>
      <w:r w:rsidRPr="00650D02">
        <w:rPr>
          <w:rFonts w:ascii="VNI-Times" w:hAnsi="VNI-Times"/>
          <w:b/>
        </w:rPr>
        <w:t>4</w:t>
      </w:r>
      <w:r w:rsidR="00B64C58">
        <w:rPr>
          <w:rFonts w:ascii="VNI-Times" w:hAnsi="VNI-Times"/>
          <w:b/>
        </w:rPr>
        <w:t>5</w:t>
      </w:r>
      <w:r>
        <w:rPr>
          <w:rFonts w:ascii="VNI-Times" w:hAnsi="VNI-Times"/>
          <w:b/>
        </w:rPr>
        <w:t xml:space="preserve">. </w:t>
      </w:r>
      <w:r w:rsidRPr="00650D02">
        <w:rPr>
          <w:rFonts w:ascii="VNI-Times" w:hAnsi="VNI-Times"/>
        </w:rPr>
        <w:t xml:space="preserve"> Moät daây daãn coù ñieän trôû 0,35</w:t>
      </w:r>
      <w:r w:rsidRPr="00650D02">
        <w:rPr>
          <w:rFonts w:ascii="VNI-Times" w:hAnsi="VNI-Times"/>
        </w:rPr>
        <w:sym w:font="Symbol" w:char="F057"/>
      </w:r>
      <w:r w:rsidRPr="00650D02">
        <w:rPr>
          <w:rFonts w:ascii="VNI-Times" w:hAnsi="VNI-Times"/>
        </w:rPr>
        <w:t>. Trong 40 phuùt, nhieät löôïng toûa ra treân daây theo ñôn vò Jun laø:</w:t>
      </w:r>
    </w:p>
    <w:p w:rsidR="00650D02" w:rsidRPr="00650D02" w:rsidRDefault="00650D02" w:rsidP="00650D02">
      <w:pPr>
        <w:rPr>
          <w:rFonts w:ascii="VNI-Times" w:hAnsi="VNI-Times"/>
        </w:rPr>
      </w:pPr>
      <w:r w:rsidRPr="00650D02">
        <w:rPr>
          <w:rFonts w:ascii="VNI-Times" w:hAnsi="VNI-Times"/>
        </w:rPr>
        <w:t>A. 8400kJ.</w:t>
      </w:r>
      <w:r w:rsidRPr="00650D02">
        <w:rPr>
          <w:rFonts w:ascii="VNI-Times" w:hAnsi="VNI-Times"/>
        </w:rPr>
        <w:tab/>
      </w:r>
      <w:r w:rsidRPr="00650D02">
        <w:rPr>
          <w:rFonts w:ascii="VNI-Times" w:hAnsi="VNI-Times"/>
        </w:rPr>
        <w:tab/>
        <w:t>B. 2016kJ.</w:t>
      </w:r>
      <w:r w:rsidRPr="00650D02">
        <w:rPr>
          <w:rFonts w:ascii="VNI-Times" w:hAnsi="VNI-Times"/>
        </w:rPr>
        <w:tab/>
      </w:r>
      <w:r w:rsidRPr="00650D02">
        <w:rPr>
          <w:rFonts w:ascii="VNI-Times" w:hAnsi="VNI-Times"/>
        </w:rPr>
        <w:tab/>
        <w:t>C. 8416kJ.</w:t>
      </w:r>
      <w:r w:rsidRPr="00650D02">
        <w:rPr>
          <w:rFonts w:ascii="VNI-Times" w:hAnsi="VNI-Times"/>
        </w:rPr>
        <w:tab/>
      </w:r>
      <w:r w:rsidRPr="00650D02">
        <w:rPr>
          <w:rFonts w:ascii="VNI-Times" w:hAnsi="VNI-Times"/>
        </w:rPr>
        <w:tab/>
      </w:r>
      <w:r w:rsidRPr="00650D02">
        <w:rPr>
          <w:rFonts w:ascii="VNI-Times" w:hAnsi="VNI-Times"/>
        </w:rPr>
        <w:tab/>
        <w:t>D. Moät giaù trò khaùc.</w:t>
      </w:r>
    </w:p>
    <w:p w:rsidR="00650D02" w:rsidRPr="00650D02" w:rsidRDefault="00B64C58" w:rsidP="00650D02">
      <w:pPr>
        <w:rPr>
          <w:rFonts w:ascii="VNI-Times" w:hAnsi="VNI-Times"/>
        </w:rPr>
      </w:pPr>
      <w:r w:rsidRPr="00B64C58">
        <w:rPr>
          <w:rFonts w:ascii="VNI-Times" w:hAnsi="VNI-Times"/>
          <w:b/>
        </w:rPr>
        <w:t>46</w:t>
      </w:r>
      <w:r>
        <w:rPr>
          <w:rFonts w:ascii="VNI-Times" w:hAnsi="VNI-Times"/>
        </w:rPr>
        <w:t>.</w:t>
      </w:r>
      <w:r w:rsidR="00650D02" w:rsidRPr="00650D02">
        <w:rPr>
          <w:rFonts w:ascii="VNI-Times" w:hAnsi="VNI-Times"/>
        </w:rPr>
        <w:t xml:space="preserve"> Vôùi cuøng moät doøng ñieän chaïy qua, daây toùc cuûa ñeøn thì noùng leân tôùi nhieät ñoä raát cao coøn daây daãn noái vôùi boùng ñeøn thì haàu nhö khoâng noùng leân, caâu giaûi thích naøo sau ñaây laø ñuùng nhaát?</w:t>
      </w:r>
    </w:p>
    <w:p w:rsidR="00650D02" w:rsidRPr="00650D02" w:rsidRDefault="00650D02" w:rsidP="00650D02">
      <w:pPr>
        <w:rPr>
          <w:rFonts w:ascii="VNI-Times" w:hAnsi="VNI-Times"/>
        </w:rPr>
      </w:pPr>
      <w:r w:rsidRPr="00650D02">
        <w:rPr>
          <w:rFonts w:ascii="VNI-Times" w:hAnsi="VNI-Times"/>
        </w:rPr>
        <w:t>A. Vì ñieän trôû</w:t>
      </w:r>
      <w:r w:rsidR="00393A28">
        <w:rPr>
          <w:rFonts w:ascii="VNI-Times" w:hAnsi="VNI-Times"/>
        </w:rPr>
        <w:t xml:space="preserve"> cuûa daây daãn raát nhoû. </w:t>
      </w:r>
      <w:r w:rsidR="00393A28">
        <w:rPr>
          <w:rFonts w:ascii="VNI-Times" w:hAnsi="VNI-Times"/>
        </w:rPr>
        <w:tab/>
      </w:r>
      <w:r w:rsidR="00393A28">
        <w:rPr>
          <w:rFonts w:ascii="VNI-Times" w:hAnsi="VNI-Times"/>
        </w:rPr>
        <w:tab/>
      </w:r>
      <w:r w:rsidR="00393A28">
        <w:rPr>
          <w:rFonts w:ascii="VNI-Times" w:hAnsi="VNI-Times"/>
        </w:rPr>
        <w:tab/>
      </w:r>
      <w:r w:rsidR="00393A28">
        <w:rPr>
          <w:rFonts w:ascii="VNI-Times" w:hAnsi="VNI-Times"/>
        </w:rPr>
        <w:tab/>
      </w:r>
      <w:r w:rsidR="00393A28" w:rsidRPr="00650D02">
        <w:rPr>
          <w:rFonts w:ascii="VNI-Times" w:hAnsi="VNI-Times"/>
        </w:rPr>
        <w:t>D. Vì daây daãn noái boùng ñeøn quaù daøi.</w:t>
      </w:r>
    </w:p>
    <w:p w:rsidR="00650D02" w:rsidRPr="00650D02" w:rsidRDefault="00650D02" w:rsidP="00650D02">
      <w:pPr>
        <w:rPr>
          <w:rFonts w:ascii="VNI-Times" w:hAnsi="VNI-Times"/>
        </w:rPr>
      </w:pPr>
      <w:r w:rsidRPr="00650D02">
        <w:rPr>
          <w:rFonts w:ascii="VNI-Times" w:hAnsi="VNI-Times"/>
        </w:rPr>
        <w:t>C.Vì ñònh luaät Jun-Lenxô chæ aùp duïng ñöôïc cho boùng ñeøn.</w:t>
      </w:r>
      <w:r w:rsidR="00393A28" w:rsidRPr="00393A28">
        <w:rPr>
          <w:rFonts w:ascii="VNI-Times" w:hAnsi="VNI-Times"/>
        </w:rPr>
        <w:t xml:space="preserve"> </w:t>
      </w:r>
      <w:r w:rsidR="00393A28">
        <w:rPr>
          <w:rFonts w:ascii="VNI-Times" w:hAnsi="VNI-Times"/>
        </w:rPr>
        <w:t>B.</w:t>
      </w:r>
      <w:r w:rsidR="00393A28" w:rsidRPr="00650D02">
        <w:rPr>
          <w:rFonts w:ascii="VNI-Times" w:hAnsi="VNI-Times"/>
        </w:rPr>
        <w:t>Vì ñieän trôû cuûa daây daãn raát lôùn.</w:t>
      </w:r>
      <w:r w:rsidRPr="00650D02">
        <w:rPr>
          <w:rFonts w:ascii="VNI-Times" w:hAnsi="VNI-Times"/>
        </w:rPr>
        <w:tab/>
      </w:r>
    </w:p>
    <w:p w:rsidR="00650D02" w:rsidRPr="00650D02" w:rsidRDefault="00B64C58" w:rsidP="00650D02">
      <w:pPr>
        <w:rPr>
          <w:rFonts w:ascii="VNI-Times" w:hAnsi="VNI-Times"/>
        </w:rPr>
      </w:pPr>
      <w:r>
        <w:rPr>
          <w:rFonts w:ascii="VNI-Times" w:hAnsi="VNI-Times"/>
          <w:b/>
        </w:rPr>
        <w:t>47</w:t>
      </w:r>
      <w:r w:rsidR="00650D02">
        <w:rPr>
          <w:rFonts w:ascii="VNI-Times" w:hAnsi="VNI-Times"/>
          <w:b/>
        </w:rPr>
        <w:t xml:space="preserve">. </w:t>
      </w:r>
      <w:r w:rsidR="00650D02" w:rsidRPr="00650D02">
        <w:rPr>
          <w:rFonts w:ascii="VNI-Times" w:hAnsi="VNI-Times"/>
        </w:rPr>
        <w:t xml:space="preserve"> Söû duïng hieäu ñieän theá naøo döôùi ñaây coù theå gaây </w:t>
      </w:r>
      <w:r w:rsidR="00E0724A" w:rsidRPr="00E0724A">
        <w:rPr>
          <w:b/>
        </w:rPr>
        <w:t>không</w:t>
      </w:r>
      <w:r w:rsidR="00E0724A">
        <w:rPr>
          <w:rFonts w:ascii="VNI-Times" w:hAnsi="VNI-Times"/>
        </w:rPr>
        <w:t xml:space="preserve"> </w:t>
      </w:r>
      <w:r w:rsidR="00650D02" w:rsidRPr="00650D02">
        <w:rPr>
          <w:rFonts w:ascii="VNI-Times" w:hAnsi="VNI-Times"/>
        </w:rPr>
        <w:t>nguy hieåm ñoái vôùi cô theå ngöôøi?</w:t>
      </w:r>
    </w:p>
    <w:p w:rsidR="00650D02" w:rsidRPr="00650D02" w:rsidRDefault="00650D02" w:rsidP="00650D02">
      <w:pPr>
        <w:rPr>
          <w:rFonts w:ascii="VNI-Times" w:hAnsi="VNI-Times"/>
        </w:rPr>
      </w:pPr>
      <w:r w:rsidRPr="00650D02">
        <w:rPr>
          <w:rFonts w:ascii="VNI-Times" w:hAnsi="VNI-Times"/>
        </w:rPr>
        <w:t>A. 6</w:t>
      </w:r>
      <w:r w:rsidR="00E0724A">
        <w:rPr>
          <w:rFonts w:ascii="VNI-Times" w:hAnsi="VNI-Times"/>
        </w:rPr>
        <w:t>0</w:t>
      </w:r>
      <w:r w:rsidRPr="00650D02">
        <w:rPr>
          <w:rFonts w:ascii="VNI-Times" w:hAnsi="VNI-Times"/>
        </w:rPr>
        <w:t>V.</w:t>
      </w:r>
      <w:r w:rsidRPr="00650D02">
        <w:rPr>
          <w:rFonts w:ascii="VNI-Times" w:hAnsi="VNI-Times"/>
        </w:rPr>
        <w:tab/>
      </w:r>
      <w:r w:rsidRPr="00650D02">
        <w:rPr>
          <w:rFonts w:ascii="VNI-Times" w:hAnsi="VNI-Times"/>
        </w:rPr>
        <w:tab/>
      </w:r>
      <w:r w:rsidRPr="00650D02">
        <w:rPr>
          <w:rFonts w:ascii="VNI-Times" w:hAnsi="VNI-Times"/>
        </w:rPr>
        <w:tab/>
        <w:t>B. 12</w:t>
      </w:r>
      <w:r w:rsidR="00E0724A">
        <w:rPr>
          <w:rFonts w:ascii="VNI-Times" w:hAnsi="VNI-Times"/>
        </w:rPr>
        <w:t>0</w:t>
      </w:r>
      <w:r w:rsidRPr="00650D02">
        <w:rPr>
          <w:rFonts w:ascii="VNI-Times" w:hAnsi="VNI-Times"/>
        </w:rPr>
        <w:t>V.</w:t>
      </w:r>
      <w:r w:rsidRPr="00650D02">
        <w:rPr>
          <w:rFonts w:ascii="VNI-Times" w:hAnsi="VNI-Times"/>
        </w:rPr>
        <w:tab/>
      </w:r>
      <w:r w:rsidRPr="00650D02">
        <w:rPr>
          <w:rFonts w:ascii="VNI-Times" w:hAnsi="VNI-Times"/>
        </w:rPr>
        <w:tab/>
      </w:r>
      <w:r w:rsidRPr="00650D02">
        <w:rPr>
          <w:rFonts w:ascii="VNI-Times" w:hAnsi="VNI-Times"/>
        </w:rPr>
        <w:tab/>
        <w:t>C. 39V.</w:t>
      </w:r>
      <w:r w:rsidRPr="00650D02">
        <w:rPr>
          <w:rFonts w:ascii="VNI-Times" w:hAnsi="VNI-Times"/>
        </w:rPr>
        <w:tab/>
      </w:r>
      <w:r w:rsidRPr="00650D02">
        <w:rPr>
          <w:rFonts w:ascii="VNI-Times" w:hAnsi="VNI-Times"/>
        </w:rPr>
        <w:tab/>
      </w:r>
      <w:r w:rsidRPr="00650D02">
        <w:rPr>
          <w:rFonts w:ascii="VNI-Times" w:hAnsi="VNI-Times"/>
        </w:rPr>
        <w:tab/>
        <w:t>D. 220V.</w:t>
      </w:r>
    </w:p>
    <w:p w:rsidR="00650D02" w:rsidRPr="00650D02" w:rsidRDefault="00B64C58" w:rsidP="00650D02">
      <w:pPr>
        <w:rPr>
          <w:rFonts w:ascii="VNI-Times" w:hAnsi="VNI-Times"/>
        </w:rPr>
      </w:pPr>
      <w:r>
        <w:rPr>
          <w:rFonts w:ascii="VNI-Times" w:hAnsi="VNI-Times"/>
          <w:b/>
        </w:rPr>
        <w:t>48</w:t>
      </w:r>
      <w:r w:rsidR="00650D02">
        <w:rPr>
          <w:rFonts w:ascii="VNI-Times" w:hAnsi="VNI-Times"/>
          <w:b/>
        </w:rPr>
        <w:t xml:space="preserve">. </w:t>
      </w:r>
      <w:r w:rsidR="00650D02" w:rsidRPr="00650D02">
        <w:rPr>
          <w:rFonts w:ascii="VNI-Times" w:hAnsi="VNI-Times"/>
        </w:rPr>
        <w:t xml:space="preserve"> Vieäc laøm naøo döôùi ñaây laø an toaøn khi söû duïng ñieän?</w:t>
      </w:r>
    </w:p>
    <w:p w:rsidR="00650D02" w:rsidRPr="00650D02" w:rsidRDefault="00650D02" w:rsidP="00650D02">
      <w:pPr>
        <w:rPr>
          <w:rFonts w:ascii="VNI-Times" w:hAnsi="VNI-Times"/>
        </w:rPr>
      </w:pPr>
      <w:r w:rsidRPr="00650D02">
        <w:rPr>
          <w:rFonts w:ascii="VNI-Times" w:hAnsi="VNI-Times"/>
        </w:rPr>
        <w:t>A. Maéc noái tieáp caàu chì loaïi baát kì cho moãi duïng cuï ñieän.</w:t>
      </w:r>
    </w:p>
    <w:p w:rsidR="00650D02" w:rsidRPr="00650D02" w:rsidRDefault="00650D02" w:rsidP="00650D02">
      <w:pPr>
        <w:rPr>
          <w:rFonts w:ascii="VNI-Times" w:hAnsi="VNI-Times"/>
        </w:rPr>
      </w:pPr>
      <w:r w:rsidRPr="00650D02">
        <w:rPr>
          <w:rFonts w:ascii="VNI-Times" w:hAnsi="VNI-Times"/>
        </w:rPr>
        <w:t>B. Söû duïng daây daãn khoâng coù voû boïc caùch ñieän.</w:t>
      </w:r>
    </w:p>
    <w:p w:rsidR="00650D02" w:rsidRPr="00650D02" w:rsidRDefault="00650D02" w:rsidP="00650D02">
      <w:pPr>
        <w:rPr>
          <w:rFonts w:ascii="VNI-Times" w:hAnsi="VNI-Times"/>
        </w:rPr>
      </w:pPr>
      <w:r w:rsidRPr="00650D02">
        <w:rPr>
          <w:rFonts w:ascii="VNI-Times" w:hAnsi="VNI-Times"/>
        </w:rPr>
        <w:t>C. Laøm thí nghieäm vôùi nguoàn ñieän coù hieäu ñieän theá 45V.</w:t>
      </w:r>
    </w:p>
    <w:p w:rsidR="00650D02" w:rsidRPr="00650D02" w:rsidRDefault="00650D02" w:rsidP="00650D02">
      <w:pPr>
        <w:rPr>
          <w:rFonts w:ascii="VNI-Times" w:hAnsi="VNI-Times"/>
        </w:rPr>
      </w:pPr>
      <w:r w:rsidRPr="00650D02">
        <w:rPr>
          <w:rFonts w:ascii="VNI-Times" w:hAnsi="VNI-Times"/>
        </w:rPr>
        <w:t>D. Ruùt phích caém baøn ñeøn rakhoûi oå laáy ñieän khi thay boùng ñeøn.</w:t>
      </w:r>
    </w:p>
    <w:p w:rsidR="00650D02" w:rsidRPr="00650D02" w:rsidRDefault="00B64C58" w:rsidP="00650D02">
      <w:pPr>
        <w:rPr>
          <w:rFonts w:ascii="VNI-Times" w:hAnsi="VNI-Times"/>
        </w:rPr>
      </w:pPr>
      <w:r>
        <w:rPr>
          <w:rFonts w:ascii="VNI-Times" w:hAnsi="VNI-Times"/>
          <w:b/>
        </w:rPr>
        <w:t>49</w:t>
      </w:r>
      <w:r w:rsidR="00650D02">
        <w:rPr>
          <w:rFonts w:ascii="VNI-Times" w:hAnsi="VNI-Times"/>
          <w:b/>
        </w:rPr>
        <w:t xml:space="preserve">. </w:t>
      </w:r>
      <w:r w:rsidR="00650D02" w:rsidRPr="00650D02">
        <w:rPr>
          <w:rFonts w:ascii="VNI-Times" w:hAnsi="VNI-Times"/>
        </w:rPr>
        <w:t xml:space="preserve"> Caùch söû duïng naøo döôùi ñaây laø tieát kieäm ñieän naêng?</w:t>
      </w:r>
    </w:p>
    <w:p w:rsidR="00650D02" w:rsidRPr="00650D02" w:rsidRDefault="00650D02" w:rsidP="00650D02">
      <w:pPr>
        <w:rPr>
          <w:rFonts w:ascii="VNI-Times" w:hAnsi="VNI-Times"/>
        </w:rPr>
      </w:pPr>
      <w:r w:rsidRPr="00650D02">
        <w:rPr>
          <w:rFonts w:ascii="VNI-Times" w:hAnsi="VNI-Times"/>
        </w:rPr>
        <w:t>A. Söû duïn</w:t>
      </w:r>
      <w:r w:rsidR="00393A28">
        <w:rPr>
          <w:rFonts w:ascii="VNI-Times" w:hAnsi="VNI-Times"/>
        </w:rPr>
        <w:t>g ñeøn baøn coâng suaát 100W.</w:t>
      </w:r>
      <w:r w:rsidR="00393A28">
        <w:rPr>
          <w:rFonts w:ascii="VNI-Times" w:hAnsi="VNI-Times"/>
        </w:rPr>
        <w:tab/>
      </w:r>
      <w:r w:rsidR="00146EE3">
        <w:rPr>
          <w:rFonts w:ascii="VNI-Times" w:hAnsi="VNI-Times"/>
        </w:rPr>
        <w:t>B</w:t>
      </w:r>
      <w:r w:rsidR="00146EE3" w:rsidRPr="00650D02">
        <w:rPr>
          <w:rFonts w:ascii="VNI-Times" w:hAnsi="VNI-Times"/>
        </w:rPr>
        <w:t>. Baät saùng taát caû caùc ñeøn trong nhaø suoát ñeâm.</w:t>
      </w:r>
    </w:p>
    <w:p w:rsidR="00146EE3" w:rsidRDefault="00650D02" w:rsidP="00650D02">
      <w:pPr>
        <w:rPr>
          <w:rFonts w:ascii="VNI-Times" w:hAnsi="VNI-Times"/>
        </w:rPr>
      </w:pPr>
      <w:r w:rsidRPr="00650D02">
        <w:rPr>
          <w:rFonts w:ascii="VNI-Times" w:hAnsi="VNI-Times"/>
        </w:rPr>
        <w:t xml:space="preserve">C. Cho quaït chaïy </w:t>
      </w:r>
      <w:r w:rsidR="00393A28">
        <w:rPr>
          <w:rFonts w:ascii="VNI-Times" w:hAnsi="VNI-Times"/>
        </w:rPr>
        <w:t>khi moïi ngöôøi ñi khoûi nhaø.</w:t>
      </w:r>
      <w:r w:rsidR="00393A28">
        <w:rPr>
          <w:rFonts w:ascii="VNI-Times" w:hAnsi="VNI-Times"/>
        </w:rPr>
        <w:tab/>
      </w:r>
      <w:r w:rsidR="00146EE3">
        <w:rPr>
          <w:rFonts w:ascii="VNI-Times" w:hAnsi="VNI-Times"/>
        </w:rPr>
        <w:t>D</w:t>
      </w:r>
      <w:r w:rsidR="00146EE3" w:rsidRPr="00650D02">
        <w:rPr>
          <w:rFonts w:ascii="VNI-Times" w:hAnsi="VNI-Times"/>
        </w:rPr>
        <w:t>. Söû duïng moãi thieát bò ñieän khi caàn thieát.</w:t>
      </w:r>
    </w:p>
    <w:p w:rsidR="00650D02" w:rsidRPr="00650D02" w:rsidRDefault="00B64C58" w:rsidP="00650D02">
      <w:pPr>
        <w:rPr>
          <w:rFonts w:ascii="VNI-Times" w:hAnsi="VNI-Times"/>
        </w:rPr>
      </w:pPr>
      <w:r>
        <w:rPr>
          <w:rFonts w:ascii="VNI-Times" w:hAnsi="VNI-Times"/>
          <w:b/>
        </w:rPr>
        <w:t>50</w:t>
      </w:r>
      <w:r w:rsidR="00650D02">
        <w:rPr>
          <w:rFonts w:ascii="VNI-Times" w:hAnsi="VNI-Times"/>
          <w:b/>
        </w:rPr>
        <w:t xml:space="preserve">. </w:t>
      </w:r>
      <w:r w:rsidR="00650D02" w:rsidRPr="00650D02">
        <w:rPr>
          <w:rFonts w:ascii="VNI-Times" w:hAnsi="VNI-Times"/>
        </w:rPr>
        <w:t xml:space="preserve"> Caàn phaûi söû duïng tieát kieäm ñieän naêng vì lí do naøo sau ñaây:</w:t>
      </w:r>
    </w:p>
    <w:p w:rsidR="00650D02" w:rsidRPr="00650D02" w:rsidRDefault="00650D02" w:rsidP="00650D02">
      <w:pPr>
        <w:rPr>
          <w:rFonts w:ascii="VNI-Times" w:hAnsi="VNI-Times"/>
        </w:rPr>
      </w:pPr>
      <w:r w:rsidRPr="00650D02">
        <w:rPr>
          <w:rFonts w:ascii="VNI-Times" w:hAnsi="VNI-Times"/>
        </w:rPr>
        <w:t>A.</w:t>
      </w:r>
      <w:r w:rsidR="00F05403">
        <w:rPr>
          <w:rFonts w:ascii="VNI-Times" w:hAnsi="VNI-Times"/>
        </w:rPr>
        <w:t xml:space="preserve"> </w:t>
      </w:r>
      <w:r w:rsidRPr="00650D02">
        <w:rPr>
          <w:rFonts w:ascii="VNI-Times" w:hAnsi="VNI-Times"/>
        </w:rPr>
        <w:t>Ñeå giaûm bôùt chi phí cho gia ñình vaø daønh nhieàu ñieän naêng cho saûn xuaát.</w:t>
      </w:r>
    </w:p>
    <w:p w:rsidR="00650D02" w:rsidRPr="00650D02" w:rsidRDefault="00650D02" w:rsidP="00650D02">
      <w:pPr>
        <w:rPr>
          <w:rFonts w:ascii="VNI-Times" w:hAnsi="VNI-Times"/>
        </w:rPr>
      </w:pPr>
      <w:r w:rsidRPr="00650D02">
        <w:rPr>
          <w:rFonts w:ascii="VNI-Times" w:hAnsi="VNI-Times"/>
        </w:rPr>
        <w:t>B.</w:t>
      </w:r>
      <w:r w:rsidR="00F05403">
        <w:rPr>
          <w:rFonts w:ascii="VNI-Times" w:hAnsi="VNI-Times"/>
        </w:rPr>
        <w:t xml:space="preserve"> </w:t>
      </w:r>
      <w:r w:rsidRPr="00650D02">
        <w:rPr>
          <w:rFonts w:ascii="VNI-Times" w:hAnsi="VNI-Times"/>
        </w:rPr>
        <w:t>Duøng nhieàu ñieän deã gaây tai naïn, nguy hieåm.</w:t>
      </w:r>
    </w:p>
    <w:p w:rsidR="00650D02" w:rsidRPr="00650D02" w:rsidRDefault="00650D02" w:rsidP="00650D02">
      <w:pPr>
        <w:rPr>
          <w:rFonts w:ascii="VNI-Times" w:hAnsi="VNI-Times"/>
        </w:rPr>
      </w:pPr>
      <w:r w:rsidRPr="00650D02">
        <w:rPr>
          <w:rFonts w:ascii="VNI-Times" w:hAnsi="VNI-Times"/>
        </w:rPr>
        <w:t>C.</w:t>
      </w:r>
      <w:r w:rsidR="00F05403">
        <w:rPr>
          <w:rFonts w:ascii="VNI-Times" w:hAnsi="VNI-Times"/>
        </w:rPr>
        <w:t xml:space="preserve"> </w:t>
      </w:r>
      <w:r w:rsidRPr="00650D02">
        <w:rPr>
          <w:rFonts w:ascii="VNI-Times" w:hAnsi="VNI-Times"/>
        </w:rPr>
        <w:t>Duøng nhieàu ñieän deã gaây oâ nhieãm moâi tröôøng.</w:t>
      </w:r>
    </w:p>
    <w:p w:rsidR="00650D02" w:rsidRPr="00650D02" w:rsidRDefault="00650D02" w:rsidP="00650D02">
      <w:pPr>
        <w:rPr>
          <w:rFonts w:ascii="VNI-Times" w:hAnsi="VNI-Times"/>
        </w:rPr>
      </w:pPr>
      <w:r w:rsidRPr="00650D02">
        <w:rPr>
          <w:rFonts w:ascii="VNI-Times" w:hAnsi="VNI-Times"/>
        </w:rPr>
        <w:t>D.</w:t>
      </w:r>
      <w:r w:rsidR="00F05403">
        <w:rPr>
          <w:rFonts w:ascii="VNI-Times" w:hAnsi="VNI-Times"/>
        </w:rPr>
        <w:t xml:space="preserve"> </w:t>
      </w:r>
      <w:r w:rsidRPr="00650D02">
        <w:rPr>
          <w:rFonts w:ascii="VNI-Times" w:hAnsi="VNI-Times"/>
        </w:rPr>
        <w:t>Caøng duøng nhieàu ñieän thì toån hao voâ ích caøng lôùn vaø caøng toán keùm cho gia ñình vaø xaõ hoäi.</w:t>
      </w:r>
    </w:p>
    <w:p w:rsidR="00650D02" w:rsidRPr="00650D02" w:rsidRDefault="00B64C58" w:rsidP="00650D02">
      <w:pPr>
        <w:rPr>
          <w:rFonts w:ascii="VNI-Times" w:hAnsi="VNI-Times"/>
        </w:rPr>
      </w:pPr>
      <w:r>
        <w:rPr>
          <w:rFonts w:ascii="VNI-Times" w:hAnsi="VNI-Times"/>
          <w:b/>
        </w:rPr>
        <w:t>51</w:t>
      </w:r>
      <w:r w:rsidR="00650D02">
        <w:rPr>
          <w:rFonts w:ascii="VNI-Times" w:hAnsi="VNI-Times"/>
          <w:b/>
        </w:rPr>
        <w:t xml:space="preserve">. </w:t>
      </w:r>
      <w:r w:rsidR="00650D02" w:rsidRPr="00650D02">
        <w:rPr>
          <w:rFonts w:ascii="VNI-Times" w:hAnsi="VNI-Times"/>
        </w:rPr>
        <w:t xml:space="preserve"> Ñieàu naøo sau ñaây laø ñuùng khi noùi veà hieäu suaát söû duïng ñieän?</w:t>
      </w:r>
    </w:p>
    <w:p w:rsidR="00650D02" w:rsidRPr="00650D02" w:rsidRDefault="00650D02" w:rsidP="00650D02">
      <w:pPr>
        <w:rPr>
          <w:rFonts w:ascii="VNI-Times" w:hAnsi="VNI-Times"/>
        </w:rPr>
      </w:pPr>
      <w:r w:rsidRPr="00650D02">
        <w:rPr>
          <w:rFonts w:ascii="VNI-Times" w:hAnsi="VNI-Times"/>
        </w:rPr>
        <w:t>A. Hieäu suaát ñöôïc tính baèng tæ soá giöõa naêng löôïng coù ích vaø naêng löôïng toaøn phaàn.</w:t>
      </w:r>
    </w:p>
    <w:p w:rsidR="00650D02" w:rsidRPr="00650D02" w:rsidRDefault="00650D02" w:rsidP="00650D02">
      <w:pPr>
        <w:rPr>
          <w:rFonts w:ascii="VNI-Times" w:hAnsi="VNI-Times"/>
        </w:rPr>
      </w:pPr>
      <w:r w:rsidRPr="00650D02">
        <w:rPr>
          <w:rFonts w:ascii="VNI-Times" w:hAnsi="VNI-Times"/>
        </w:rPr>
        <w:t>B. Hieäu suaát luoân coù giaù trò lôùn hôn 1.</w:t>
      </w:r>
    </w:p>
    <w:p w:rsidR="00650D02" w:rsidRPr="00650D02" w:rsidRDefault="00650D02" w:rsidP="00650D02">
      <w:pPr>
        <w:rPr>
          <w:rFonts w:ascii="VNI-Times" w:hAnsi="VNI-Times"/>
        </w:rPr>
      </w:pPr>
      <w:r w:rsidRPr="00650D02">
        <w:rPr>
          <w:rFonts w:ascii="VNI-Times" w:hAnsi="VNI-Times"/>
        </w:rPr>
        <w:t>C. Phaàn naêng löôïng coù ích caøng lôùn thì hieäu suaát söû duïng ñieän caøng thaáp.</w:t>
      </w:r>
    </w:p>
    <w:p w:rsidR="00A038C6" w:rsidRDefault="00A038C6" w:rsidP="00A038C6">
      <w:pPr>
        <w:jc w:val="both"/>
      </w:pPr>
      <w:r w:rsidRPr="00A038C6">
        <w:rPr>
          <w:b/>
        </w:rPr>
        <w:t>5</w:t>
      </w:r>
      <w:r w:rsidR="00B64C58">
        <w:rPr>
          <w:b/>
        </w:rPr>
        <w:t>2</w:t>
      </w:r>
      <w:r>
        <w:t>. Khi một thanh nam châm thẳng bị gãy làm hai nửa, nhận định nào dưới đây là đúng?</w:t>
      </w:r>
    </w:p>
    <w:p w:rsidR="00A038C6" w:rsidRDefault="00A038C6" w:rsidP="00A038C6">
      <w:pPr>
        <w:numPr>
          <w:ilvl w:val="0"/>
          <w:numId w:val="30"/>
        </w:numPr>
        <w:jc w:val="both"/>
      </w:pPr>
      <w:r>
        <w:t>Mỗi nửa tạo thành một nam châm mới chỉ có một cực từ ở một đầu.</w:t>
      </w:r>
    </w:p>
    <w:p w:rsidR="00A038C6" w:rsidRDefault="00A038C6" w:rsidP="00A038C6">
      <w:pPr>
        <w:numPr>
          <w:ilvl w:val="0"/>
          <w:numId w:val="30"/>
        </w:numPr>
        <w:jc w:val="both"/>
      </w:pPr>
      <w:r>
        <w:t>Hai nửa đều mất hết từ tính.</w:t>
      </w:r>
    </w:p>
    <w:p w:rsidR="00A038C6" w:rsidRDefault="00A038C6" w:rsidP="00A038C6">
      <w:pPr>
        <w:numPr>
          <w:ilvl w:val="0"/>
          <w:numId w:val="30"/>
        </w:numPr>
        <w:jc w:val="both"/>
      </w:pPr>
      <w:r>
        <w:t>Mỗi nửa thành một thanh nam châm mới có hai cực từ cùng tên ở hai đầu.</w:t>
      </w:r>
    </w:p>
    <w:p w:rsidR="00A038C6" w:rsidRPr="00146EE3" w:rsidRDefault="00A038C6" w:rsidP="00393A28">
      <w:pPr>
        <w:numPr>
          <w:ilvl w:val="0"/>
          <w:numId w:val="30"/>
        </w:numPr>
        <w:jc w:val="both"/>
      </w:pPr>
      <w:r>
        <w:t>Một nửa thành một thanh nam châm mới có hai cực từ khác tên ở hai đầu.</w:t>
      </w:r>
    </w:p>
    <w:p w:rsidR="00721991" w:rsidRDefault="00721991" w:rsidP="00721991">
      <w:pPr>
        <w:jc w:val="both"/>
        <w:rPr>
          <w:b/>
          <w:u w:val="single"/>
        </w:rPr>
      </w:pPr>
      <w:r>
        <w:rPr>
          <w:b/>
          <w:u w:val="single"/>
        </w:rPr>
        <w:lastRenderedPageBreak/>
        <w:t>B. TỰ LUẬN</w:t>
      </w:r>
      <w:r w:rsidRPr="00066398">
        <w:t xml:space="preserve">:  </w:t>
      </w:r>
      <w:r w:rsidR="00801192">
        <w:t>Một số bài tập tham khảo.</w:t>
      </w:r>
    </w:p>
    <w:p w:rsidR="00801192" w:rsidRDefault="00721991" w:rsidP="00801192">
      <w:pPr>
        <w:rPr>
          <w:color w:val="000000"/>
        </w:rPr>
      </w:pPr>
      <w:r w:rsidRPr="000B4FF7">
        <w:rPr>
          <w:b/>
          <w:color w:val="000000"/>
        </w:rPr>
        <w:t>Câu 1</w:t>
      </w:r>
      <w:r w:rsidRPr="0063626E">
        <w:rPr>
          <w:b/>
          <w:color w:val="000000"/>
        </w:rPr>
        <w:t>.</w:t>
      </w:r>
      <w:r w:rsidR="0063626E" w:rsidRPr="0063626E">
        <w:rPr>
          <w:b/>
          <w:color w:val="000000"/>
        </w:rPr>
        <w:t>(2đ)</w:t>
      </w:r>
      <w:r w:rsidR="00E54989">
        <w:rPr>
          <w:color w:val="000000"/>
        </w:rPr>
        <w:t>1</w:t>
      </w:r>
      <w:r>
        <w:rPr>
          <w:color w:val="000000"/>
        </w:rPr>
        <w:t xml:space="preserve"> a/ Phát biểu </w:t>
      </w:r>
      <w:r w:rsidR="00AF0900">
        <w:rPr>
          <w:color w:val="000000"/>
        </w:rPr>
        <w:t>qui tắc nắm tay phả</w:t>
      </w:r>
      <w:r w:rsidR="00E54989">
        <w:rPr>
          <w:color w:val="000000"/>
        </w:rPr>
        <w:t xml:space="preserve">i và </w:t>
      </w:r>
      <w:r w:rsidR="00E54989" w:rsidRPr="00E54989">
        <w:rPr>
          <w:color w:val="000000"/>
        </w:rPr>
        <w:t>qui tắc bàn tay trái.</w:t>
      </w:r>
    </w:p>
    <w:p w:rsidR="00721991" w:rsidRPr="00801192" w:rsidRDefault="00721991" w:rsidP="00801192">
      <w:pPr>
        <w:rPr>
          <w:color w:val="000000"/>
        </w:rPr>
      </w:pPr>
      <w:r>
        <w:rPr>
          <w:rFonts w:eastAsia="Times New Roman"/>
          <w:kern w:val="0"/>
          <w:sz w:val="27"/>
          <w:szCs w:val="27"/>
          <w:lang w:eastAsia="en-US"/>
        </w:rPr>
        <w:t>b/</w:t>
      </w:r>
      <w:r w:rsidRPr="0017508B">
        <w:rPr>
          <w:rFonts w:eastAsia="Times New Roman"/>
          <w:kern w:val="0"/>
          <w:sz w:val="27"/>
          <w:szCs w:val="27"/>
          <w:lang w:eastAsia="en-US"/>
        </w:rPr>
        <w:t xml:space="preserve"> </w:t>
      </w:r>
      <w:r>
        <w:rPr>
          <w:rFonts w:eastAsia="Times New Roman"/>
          <w:kern w:val="0"/>
          <w:sz w:val="27"/>
          <w:szCs w:val="27"/>
          <w:lang w:eastAsia="en-US"/>
        </w:rPr>
        <w:t xml:space="preserve">Phát biểu </w:t>
      </w:r>
      <w:r w:rsidR="00E54989">
        <w:rPr>
          <w:rFonts w:eastAsia="Times New Roman"/>
          <w:kern w:val="0"/>
          <w:sz w:val="27"/>
          <w:szCs w:val="27"/>
          <w:lang w:eastAsia="en-US"/>
        </w:rPr>
        <w:t>định luật Ôm và định luật Jun-Lenxo. Công thức, giải thích, đơn vị.</w:t>
      </w:r>
    </w:p>
    <w:p w:rsidR="00721991" w:rsidRPr="00976EAF" w:rsidRDefault="00032C8E" w:rsidP="00801192">
      <w:pPr>
        <w:rPr>
          <w:color w:val="000000"/>
        </w:rPr>
      </w:pPr>
      <w:r w:rsidRPr="00032C8E">
        <w:rPr>
          <w:color w:val="000000"/>
        </w:rPr>
        <w:t xml:space="preserve">c/ </w:t>
      </w:r>
      <w:r w:rsidR="00721991">
        <w:rPr>
          <w:color w:val="000000"/>
        </w:rPr>
        <w:t>Áp dụng quy tắc bàn tay trái để x</w:t>
      </w:r>
      <w:r w:rsidR="00721991" w:rsidRPr="00976EAF">
        <w:rPr>
          <w:color w:val="000000"/>
        </w:rPr>
        <w:t>ác</w:t>
      </w:r>
      <w:r w:rsidR="00721991">
        <w:rPr>
          <w:color w:val="000000"/>
        </w:rPr>
        <w:t xml:space="preserve"> định lực điện từ tác dụ</w:t>
      </w:r>
      <w:r w:rsidR="00801192">
        <w:rPr>
          <w:color w:val="000000"/>
        </w:rPr>
        <w:t>ng lên d</w:t>
      </w:r>
      <w:r w:rsidR="00721991">
        <w:rPr>
          <w:color w:val="000000"/>
        </w:rPr>
        <w:t>dẫn có dòng điện chạ</w:t>
      </w:r>
      <w:r w:rsidR="00801192">
        <w:rPr>
          <w:color w:val="000000"/>
        </w:rPr>
        <w:t xml:space="preserve">y qua </w:t>
      </w:r>
    </w:p>
    <w:p w:rsidR="00721991" w:rsidRPr="00976EAF" w:rsidRDefault="00721991" w:rsidP="00721991">
      <w:pPr>
        <w:rPr>
          <w:color w:val="000000"/>
        </w:rPr>
      </w:pPr>
    </w:p>
    <w:p w:rsidR="00721991" w:rsidRPr="00976EAF" w:rsidRDefault="00526375" w:rsidP="00D4199E">
      <w:pPr>
        <w:tabs>
          <w:tab w:val="left" w:pos="3555"/>
        </w:tabs>
        <w:rPr>
          <w:color w:val="000000"/>
        </w:rPr>
      </w:pPr>
      <w:r>
        <w:rPr>
          <w:color w:val="000000"/>
        </w:rPr>
        <w:t xml:space="preserve">      </w:t>
      </w:r>
      <w:r w:rsidR="00721991" w:rsidRPr="00976EAF">
        <w:rPr>
          <w:color w:val="000000"/>
        </w:rPr>
        <w:t xml:space="preserve">   </w:t>
      </w:r>
      <w:r w:rsidR="00721991">
        <w:rPr>
          <w:noProof/>
          <w:color w:val="000000"/>
          <w:lang w:eastAsia="en-US"/>
        </w:rPr>
        <w:drawing>
          <wp:inline distT="0" distB="0" distL="0" distR="0" wp14:anchorId="6F81B69A" wp14:editId="5E472E40">
            <wp:extent cx="1485900" cy="685800"/>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a:srcRect/>
                    <a:stretch>
                      <a:fillRect/>
                    </a:stretch>
                  </pic:blipFill>
                  <pic:spPr bwMode="auto">
                    <a:xfrm>
                      <a:off x="0" y="0"/>
                      <a:ext cx="1485900" cy="685800"/>
                    </a:xfrm>
                    <a:prstGeom prst="rect">
                      <a:avLst/>
                    </a:prstGeom>
                    <a:noFill/>
                    <a:ln w="9525">
                      <a:noFill/>
                      <a:miter lim="800000"/>
                      <a:headEnd/>
                      <a:tailEnd/>
                    </a:ln>
                  </pic:spPr>
                </pic:pic>
              </a:graphicData>
            </a:graphic>
          </wp:inline>
        </w:drawing>
      </w:r>
      <w:r w:rsidR="00D4199E">
        <w:rPr>
          <w:color w:val="000000"/>
        </w:rPr>
        <w:t xml:space="preserve"> Hình 1</w:t>
      </w:r>
    </w:p>
    <w:p w:rsidR="00721991" w:rsidRPr="00976EAF" w:rsidRDefault="00A155F8" w:rsidP="00721991">
      <w:pPr>
        <w:rPr>
          <w:color w:val="000000"/>
        </w:rPr>
      </w:pPr>
      <w:r>
        <w:rPr>
          <w:noProof/>
          <w:color w:val="000000"/>
        </w:rPr>
        <w:pict>
          <v:line id="_x0000_s1149" style="position:absolute;z-index:251739136" from="306pt,12.25pt" to="306pt,66.25pt">
            <v:stroke startarrow="open"/>
          </v:line>
        </w:pict>
      </w:r>
      <w:r>
        <w:rPr>
          <w:noProof/>
          <w:color w:val="000000"/>
        </w:rPr>
        <w:pict>
          <v:shape id="_x0000_s1146" style="position:absolute;margin-left:381.75pt;margin-top:1pt;width:9pt;height:45pt;rotation:-721583fd;z-index:251735040" coordsize="180,480" path="m,60c90,30,180,,180,60,180,120,,360,,420v,60,150,,180,e" filled="f">
            <v:path arrowok="t"/>
          </v:shape>
        </w:pict>
      </w:r>
      <w:r>
        <w:rPr>
          <w:noProof/>
          <w:color w:val="000000"/>
        </w:rPr>
        <w:pict>
          <v:shape id="_x0000_s1145" style="position:absolute;margin-left:345.75pt;margin-top:2.5pt;width:9pt;height:45pt;rotation:-721583fd;z-index:251734016" coordsize="180,480" path="m,60c90,30,180,,180,60,180,120,,360,,420v,60,150,,180,e" filled="f">
            <v:path arrowok="t"/>
          </v:shape>
        </w:pict>
      </w:r>
      <w:r>
        <w:rPr>
          <w:noProof/>
          <w:color w:val="000000"/>
        </w:rPr>
        <w:pict>
          <v:shape id="_x0000_s1148" style="position:absolute;margin-left:333pt;margin-top:1pt;width:9pt;height:45pt;rotation:-721583fd;z-index:251737088" coordsize="180,480" path="m,60c90,30,180,,180,60,180,120,,360,,420v,60,150,,180,e" filled="f">
            <v:path arrowok="t"/>
          </v:shape>
        </w:pict>
      </w:r>
      <w:r>
        <w:rPr>
          <w:noProof/>
          <w:color w:val="000000"/>
        </w:rPr>
        <w:pict>
          <v:shape id="_x0000_s1147" style="position:absolute;margin-left:402.75pt;margin-top:1pt;width:9pt;height:45pt;rotation:-721583fd;z-index:251736064" coordsize="180,480" path="m,60c90,30,180,,180,60,180,120,,360,,420v,60,150,,180,e" filled="f">
            <v:path arrowok="t"/>
          </v:shape>
        </w:pict>
      </w:r>
      <w:r>
        <w:rPr>
          <w:noProof/>
          <w:color w:val="000000"/>
        </w:rPr>
        <w:pict>
          <v:shape id="_x0000_s1119" style="position:absolute;margin-left:363.75pt;margin-top:3.85pt;width:9pt;height:45pt;rotation:-721583fd;z-index:251706368" coordsize="180,480" path="m,60c90,30,180,,180,60,180,120,,360,,420v,60,150,,180,e" filled="f">
            <v:path arrowok="t"/>
          </v:shape>
        </w:pict>
      </w:r>
      <w:r>
        <w:rPr>
          <w:noProof/>
          <w:color w:val="000000"/>
        </w:rPr>
        <w:pict>
          <v:shape id="_x0000_s1127" style="position:absolute;margin-left:416.3pt;margin-top:1pt;width:8.95pt;height:38.25pt;z-index:251714560" coordsize="210,1440" path="m,360c75,180,150,,180,180v30,180,,1050,,1260e" filled="f">
            <v:path arrowok="t"/>
          </v:shape>
        </w:pict>
      </w:r>
      <w:r>
        <w:rPr>
          <w:noProof/>
          <w:color w:val="000000"/>
        </w:rPr>
        <w:pict>
          <v:shape id="_x0000_s1120" style="position:absolute;margin-left:315.75pt;margin-top:3.85pt;width:9pt;height:45pt;rotation:-721583fd;z-index:251707392" coordsize="180,480" path="m,60c90,30,180,,180,60,180,120,,360,,420v,60,150,,180,e" filled="f">
            <v:path arrowok="t"/>
          </v:shape>
        </w:pict>
      </w:r>
      <w:r>
        <w:rPr>
          <w:noProof/>
          <w:color w:val="000000"/>
        </w:rPr>
        <w:pict>
          <v:rect id="_x0000_s1118" style="position:absolute;margin-left:291pt;margin-top:12.25pt;width:153pt;height:27pt;z-index:251705344"/>
        </w:pict>
      </w:r>
    </w:p>
    <w:p w:rsidR="00393A28" w:rsidRDefault="00A155F8" w:rsidP="00721991">
      <w:pPr>
        <w:rPr>
          <w:color w:val="000000"/>
        </w:rPr>
      </w:pPr>
      <w:r>
        <w:rPr>
          <w:noProof/>
          <w:color w:val="000000"/>
        </w:rPr>
        <w:pict>
          <v:line id="_x0000_s1153" style="position:absolute;flip:x;z-index:251743232" from="423.75pt,7.05pt" to="423.75pt,52.05pt">
            <v:stroke endarrow="open"/>
          </v:line>
        </w:pict>
      </w:r>
      <w:r w:rsidR="00393A28">
        <w:rPr>
          <w:color w:val="000000"/>
        </w:rPr>
        <w:t xml:space="preserve">d/ </w:t>
      </w:r>
      <w:r w:rsidR="00721991">
        <w:rPr>
          <w:color w:val="000000"/>
        </w:rPr>
        <w:t xml:space="preserve">Áp dụng: </w:t>
      </w:r>
      <w:r w:rsidR="00721991" w:rsidRPr="00976EAF">
        <w:rPr>
          <w:color w:val="000000"/>
        </w:rPr>
        <w:t>Xác đị</w:t>
      </w:r>
      <w:r w:rsidR="00721991">
        <w:rPr>
          <w:color w:val="000000"/>
        </w:rPr>
        <w:t>nh</w:t>
      </w:r>
      <w:r w:rsidR="00721991" w:rsidRPr="00976EAF">
        <w:rPr>
          <w:color w:val="000000"/>
        </w:rPr>
        <w:t xml:space="preserve"> các cực từ của ống dây</w:t>
      </w:r>
      <w:r w:rsidR="00393A28">
        <w:rPr>
          <w:color w:val="000000"/>
        </w:rPr>
        <w:t>:</w:t>
      </w:r>
      <w:r w:rsidR="00721991" w:rsidRPr="00976EAF">
        <w:rPr>
          <w:color w:val="000000"/>
        </w:rPr>
        <w:t xml:space="preserve"> </w:t>
      </w:r>
    </w:p>
    <w:p w:rsidR="00721991" w:rsidRDefault="00721991" w:rsidP="00721991">
      <w:pPr>
        <w:rPr>
          <w:color w:val="000000"/>
        </w:rPr>
      </w:pPr>
    </w:p>
    <w:p w:rsidR="00721991" w:rsidRPr="001521DC" w:rsidRDefault="00A155F8" w:rsidP="004933BD">
      <w:pPr>
        <w:tabs>
          <w:tab w:val="left" w:pos="6732"/>
          <w:tab w:val="left" w:pos="9090"/>
        </w:tabs>
        <w:rPr>
          <w:color w:val="000000"/>
        </w:rPr>
      </w:pPr>
      <w:r>
        <w:rPr>
          <w:noProof/>
          <w:color w:val="000000"/>
        </w:rPr>
        <w:pict>
          <v:line id="_x0000_s1152" style="position:absolute;flip:x y;z-index:251742208" from="369pt,12.2pt" to="369pt,21.2pt"/>
        </w:pict>
      </w:r>
      <w:r>
        <w:rPr>
          <w:noProof/>
          <w:color w:val="000000"/>
        </w:rPr>
        <w:pict>
          <v:line id="_x0000_s1151" style="position:absolute;flip:x y;z-index:251741184" from="5in,7.7pt" to="5in,25.7pt"/>
        </w:pict>
      </w:r>
      <w:r w:rsidR="00836FF1" w:rsidRPr="000B4FF7">
        <w:rPr>
          <w:rFonts w:eastAsia="Times New Roman"/>
          <w:b/>
          <w:kern w:val="0"/>
          <w:sz w:val="27"/>
          <w:szCs w:val="27"/>
          <w:lang w:eastAsia="en-US"/>
        </w:rPr>
        <w:t>Câu 2</w:t>
      </w:r>
      <w:r w:rsidR="000B4FF7">
        <w:rPr>
          <w:rFonts w:eastAsia="Times New Roman"/>
          <w:b/>
          <w:kern w:val="0"/>
          <w:sz w:val="27"/>
          <w:szCs w:val="27"/>
          <w:lang w:eastAsia="en-US"/>
        </w:rPr>
        <w:t>.</w:t>
      </w:r>
      <w:r w:rsidR="00721991">
        <w:rPr>
          <w:rFonts w:eastAsia="Times New Roman"/>
          <w:kern w:val="0"/>
          <w:sz w:val="27"/>
          <w:szCs w:val="27"/>
          <w:lang w:eastAsia="en-US"/>
        </w:rPr>
        <w:tab/>
        <w:t xml:space="preserve">   +      -</w:t>
      </w:r>
      <w:r w:rsidR="004933BD">
        <w:rPr>
          <w:rFonts w:eastAsia="Times New Roman"/>
          <w:kern w:val="0"/>
          <w:sz w:val="27"/>
          <w:szCs w:val="27"/>
          <w:lang w:eastAsia="en-US"/>
        </w:rPr>
        <w:tab/>
        <w:t>Hình 2</w:t>
      </w:r>
    </w:p>
    <w:p w:rsidR="00EE30F0" w:rsidRPr="00E33CB0" w:rsidRDefault="00A155F8" w:rsidP="00721991">
      <w:pPr>
        <w:rPr>
          <w:rFonts w:eastAsia="Times New Roman"/>
          <w:b/>
          <w:kern w:val="0"/>
          <w:sz w:val="27"/>
          <w:szCs w:val="27"/>
          <w:lang w:eastAsia="en-US"/>
        </w:rPr>
      </w:pPr>
      <w:r>
        <w:rPr>
          <w:b/>
          <w:noProof/>
          <w:color w:val="000000"/>
          <w:lang w:eastAsia="en-US"/>
        </w:rPr>
        <w:pict>
          <v:shapetype id="_x0000_t32" coordsize="21600,21600" o:spt="32" o:oned="t" path="m,l21600,21600e" filled="f">
            <v:path arrowok="t" fillok="f" o:connecttype="none"/>
            <o:lock v:ext="edit" shapetype="t"/>
          </v:shapetype>
          <v:shape id="_x0000_s1165" type="#_x0000_t32" style="position:absolute;margin-left:369pt;margin-top:2.45pt;width:54pt;height:0;z-index:251755520" o:connectortype="straight"/>
        </w:pict>
      </w:r>
      <w:r>
        <w:rPr>
          <w:b/>
          <w:noProof/>
          <w:color w:val="000000"/>
        </w:rPr>
        <w:pict>
          <v:line id="_x0000_s1150" style="position:absolute;flip:x;z-index:251740160" from="306pt,.4pt" to="5in,.4pt"/>
        </w:pict>
      </w:r>
      <w:r w:rsidR="00EE30F0" w:rsidRPr="00E33CB0">
        <w:rPr>
          <w:rFonts w:eastAsia="Times New Roman"/>
          <w:b/>
          <w:kern w:val="0"/>
          <w:sz w:val="27"/>
          <w:szCs w:val="27"/>
          <w:lang w:eastAsia="en-US"/>
        </w:rPr>
        <w:t>Bài tập mạch hỗn hợp 3 điện trở (cho sẵn sơ đồ mạch điện). Tính R</w:t>
      </w:r>
      <w:r w:rsidR="00EE30F0" w:rsidRPr="00E33CB0">
        <w:rPr>
          <w:rFonts w:eastAsia="Times New Roman"/>
          <w:b/>
          <w:kern w:val="0"/>
          <w:sz w:val="27"/>
          <w:szCs w:val="27"/>
          <w:vertAlign w:val="subscript"/>
          <w:lang w:eastAsia="en-US"/>
        </w:rPr>
        <w:t>tđ</w:t>
      </w:r>
      <w:r w:rsidR="00EE30F0" w:rsidRPr="00E33CB0">
        <w:rPr>
          <w:rFonts w:eastAsia="Times New Roman"/>
          <w:b/>
          <w:kern w:val="0"/>
          <w:sz w:val="27"/>
          <w:szCs w:val="27"/>
          <w:lang w:eastAsia="en-US"/>
        </w:rPr>
        <w:t>, U, I.</w:t>
      </w:r>
      <w:r w:rsidR="0063626E">
        <w:rPr>
          <w:rFonts w:eastAsia="Times New Roman"/>
          <w:b/>
          <w:kern w:val="0"/>
          <w:sz w:val="27"/>
          <w:szCs w:val="27"/>
          <w:lang w:eastAsia="en-US"/>
        </w:rPr>
        <w:t>(2đ)</w:t>
      </w:r>
    </w:p>
    <w:p w:rsidR="00721991" w:rsidRPr="000F6962" w:rsidRDefault="00D4199E" w:rsidP="00721991">
      <w:pPr>
        <w:rPr>
          <w:rFonts w:eastAsia="Times New Roman"/>
          <w:kern w:val="0"/>
          <w:sz w:val="27"/>
          <w:szCs w:val="27"/>
          <w:lang w:eastAsia="en-US"/>
        </w:rPr>
      </w:pPr>
      <w:r w:rsidRPr="00D4199E">
        <w:rPr>
          <w:rFonts w:eastAsia="Times New Roman"/>
          <w:b/>
          <w:kern w:val="0"/>
          <w:sz w:val="27"/>
          <w:szCs w:val="27"/>
          <w:lang w:eastAsia="en-US"/>
        </w:rPr>
        <w:t>Bài 1.</w:t>
      </w:r>
      <w:r>
        <w:rPr>
          <w:rFonts w:eastAsia="Times New Roman"/>
          <w:kern w:val="0"/>
          <w:sz w:val="27"/>
          <w:szCs w:val="27"/>
          <w:lang w:eastAsia="en-US"/>
        </w:rPr>
        <w:t xml:space="preserve"> </w:t>
      </w:r>
      <w:r w:rsidR="00721991">
        <w:rPr>
          <w:rFonts w:eastAsia="Times New Roman"/>
          <w:kern w:val="0"/>
          <w:sz w:val="27"/>
          <w:szCs w:val="27"/>
          <w:lang w:eastAsia="en-US"/>
        </w:rPr>
        <w:t>Cho mạch điện như (hình 3</w:t>
      </w:r>
      <w:r w:rsidR="00721991" w:rsidRPr="000F6962">
        <w:rPr>
          <w:rFonts w:eastAsia="Times New Roman"/>
          <w:kern w:val="0"/>
          <w:sz w:val="27"/>
          <w:szCs w:val="27"/>
          <w:lang w:eastAsia="en-US"/>
        </w:rPr>
        <w:t>).</w:t>
      </w:r>
    </w:p>
    <w:p w:rsidR="00721991" w:rsidRPr="000F6962" w:rsidRDefault="00721991" w:rsidP="00721991">
      <w:pPr>
        <w:rPr>
          <w:rFonts w:eastAsia="Times New Roman"/>
          <w:kern w:val="0"/>
          <w:sz w:val="27"/>
          <w:szCs w:val="27"/>
          <w:lang w:eastAsia="en-US"/>
        </w:rPr>
      </w:pPr>
      <w:r w:rsidRPr="000F6962">
        <w:rPr>
          <w:rFonts w:eastAsia="Times New Roman"/>
          <w:kern w:val="0"/>
          <w:sz w:val="27"/>
          <w:szCs w:val="27"/>
          <w:lang w:eastAsia="en-US"/>
        </w:rPr>
        <w:t>Biết R</w:t>
      </w:r>
      <w:r w:rsidRPr="000F6962">
        <w:rPr>
          <w:rFonts w:eastAsia="Times New Roman"/>
          <w:kern w:val="0"/>
          <w:sz w:val="27"/>
          <w:szCs w:val="27"/>
          <w:vertAlign w:val="subscript"/>
          <w:lang w:eastAsia="en-US"/>
        </w:rPr>
        <w:t>1</w:t>
      </w:r>
      <w:r>
        <w:rPr>
          <w:rFonts w:eastAsia="Times New Roman"/>
          <w:kern w:val="0"/>
          <w:sz w:val="27"/>
          <w:szCs w:val="27"/>
          <w:lang w:eastAsia="en-US"/>
        </w:rPr>
        <w:t>=6</w:t>
      </w:r>
      <w:r w:rsidRPr="000F6962">
        <w:rPr>
          <w:rFonts w:eastAsia="Times New Roman"/>
          <w:kern w:val="0"/>
          <w:sz w:val="27"/>
          <w:szCs w:val="27"/>
          <w:lang w:eastAsia="en-US"/>
        </w:rPr>
        <w:t>Ω; R</w:t>
      </w:r>
      <w:r w:rsidRPr="000F6962">
        <w:rPr>
          <w:rFonts w:eastAsia="Times New Roman"/>
          <w:kern w:val="0"/>
          <w:sz w:val="27"/>
          <w:szCs w:val="27"/>
          <w:vertAlign w:val="subscript"/>
          <w:lang w:eastAsia="en-US"/>
        </w:rPr>
        <w:t>2</w:t>
      </w:r>
      <w:r>
        <w:rPr>
          <w:rFonts w:eastAsia="Times New Roman"/>
          <w:kern w:val="0"/>
          <w:sz w:val="27"/>
          <w:szCs w:val="27"/>
          <w:lang w:eastAsia="en-US"/>
        </w:rPr>
        <w:t>=3</w:t>
      </w:r>
      <w:r w:rsidRPr="000F6962">
        <w:rPr>
          <w:rFonts w:eastAsia="Times New Roman"/>
          <w:kern w:val="0"/>
          <w:sz w:val="27"/>
          <w:szCs w:val="27"/>
          <w:lang w:eastAsia="en-US"/>
        </w:rPr>
        <w:t>0Ω; R</w:t>
      </w:r>
      <w:r w:rsidRPr="000F6962">
        <w:rPr>
          <w:rFonts w:eastAsia="Times New Roman"/>
          <w:kern w:val="0"/>
          <w:sz w:val="27"/>
          <w:szCs w:val="27"/>
          <w:vertAlign w:val="subscript"/>
          <w:lang w:eastAsia="en-US"/>
        </w:rPr>
        <w:t>3</w:t>
      </w:r>
      <w:r w:rsidRPr="000F6962">
        <w:rPr>
          <w:rFonts w:eastAsia="Times New Roman"/>
          <w:kern w:val="0"/>
          <w:sz w:val="27"/>
          <w:szCs w:val="27"/>
          <w:lang w:eastAsia="en-US"/>
        </w:rPr>
        <w:t xml:space="preserve">=15Ω, điện trở của các dây nối không đáng kể, hiệu </w:t>
      </w:r>
      <w:r>
        <w:rPr>
          <w:rFonts w:eastAsia="Times New Roman"/>
          <w:kern w:val="0"/>
          <w:sz w:val="27"/>
          <w:szCs w:val="27"/>
          <w:lang w:eastAsia="en-US"/>
        </w:rPr>
        <w:t>điện thế hai đầu đoạn mạch là 24</w:t>
      </w:r>
      <w:r w:rsidRPr="000F6962">
        <w:rPr>
          <w:rFonts w:eastAsia="Times New Roman"/>
          <w:kern w:val="0"/>
          <w:sz w:val="27"/>
          <w:szCs w:val="27"/>
          <w:lang w:eastAsia="en-US"/>
        </w:rPr>
        <w:t>V. Hãy tính:</w:t>
      </w:r>
    </w:p>
    <w:p w:rsidR="00721991" w:rsidRPr="00801192" w:rsidRDefault="00721991" w:rsidP="00801192">
      <w:pPr>
        <w:numPr>
          <w:ilvl w:val="0"/>
          <w:numId w:val="8"/>
        </w:numPr>
        <w:rPr>
          <w:rFonts w:eastAsia="Times New Roman"/>
          <w:kern w:val="0"/>
          <w:sz w:val="27"/>
          <w:szCs w:val="27"/>
          <w:lang w:eastAsia="en-US"/>
        </w:rPr>
      </w:pPr>
      <w:r w:rsidRPr="000F6962">
        <w:rPr>
          <w:rFonts w:eastAsia="Times New Roman"/>
          <w:kern w:val="0"/>
          <w:sz w:val="27"/>
          <w:szCs w:val="27"/>
          <w:lang w:eastAsia="en-US"/>
        </w:rPr>
        <w:t>Điện trở tương đương của đoạn mạch.</w:t>
      </w:r>
      <w:r w:rsidR="00801192">
        <w:rPr>
          <w:rFonts w:eastAsia="Times New Roman"/>
          <w:kern w:val="0"/>
          <w:sz w:val="27"/>
          <w:szCs w:val="27"/>
          <w:lang w:eastAsia="en-US"/>
        </w:rPr>
        <w:tab/>
        <w:t xml:space="preserve">B. </w:t>
      </w:r>
      <w:r w:rsidRPr="00801192">
        <w:rPr>
          <w:rFonts w:eastAsia="Times New Roman"/>
          <w:kern w:val="0"/>
          <w:sz w:val="27"/>
          <w:szCs w:val="27"/>
          <w:lang w:eastAsia="en-US"/>
        </w:rPr>
        <w:t>Cường độ dòng điện qua mỗi điện trở.</w:t>
      </w:r>
    </w:p>
    <w:p w:rsidR="00721991" w:rsidRPr="00F465B0" w:rsidRDefault="00A155F8" w:rsidP="00721991">
      <w:pPr>
        <w:rPr>
          <w:rFonts w:eastAsia="Times New Roman"/>
          <w:kern w:val="0"/>
          <w:sz w:val="27"/>
          <w:szCs w:val="27"/>
          <w:vertAlign w:val="subscript"/>
          <w:lang w:eastAsia="en-US"/>
        </w:rPr>
      </w:pPr>
      <w:r>
        <w:rPr>
          <w:noProof/>
          <w:color w:val="000000"/>
        </w:rPr>
        <w:pict>
          <v:rect id="_x0000_s1157" style="position:absolute;margin-left:113pt;margin-top:8.55pt;width:36pt;height:18pt;z-index:251747328"/>
        </w:pict>
      </w:r>
      <w:r w:rsidR="00721991">
        <w:rPr>
          <w:rFonts w:eastAsia="Times New Roman"/>
          <w:kern w:val="0"/>
          <w:sz w:val="27"/>
          <w:szCs w:val="27"/>
          <w:lang w:eastAsia="en-US"/>
        </w:rPr>
        <w:t xml:space="preserve">                                             R</w:t>
      </w:r>
      <w:r w:rsidR="00721991">
        <w:rPr>
          <w:rFonts w:eastAsia="Times New Roman"/>
          <w:kern w:val="0"/>
          <w:sz w:val="27"/>
          <w:szCs w:val="27"/>
          <w:vertAlign w:val="subscript"/>
          <w:lang w:eastAsia="en-US"/>
        </w:rPr>
        <w:t>2</w:t>
      </w:r>
    </w:p>
    <w:p w:rsidR="00721991" w:rsidRDefault="00A155F8" w:rsidP="00721991">
      <w:pPr>
        <w:rPr>
          <w:rFonts w:eastAsia="Times New Roman"/>
          <w:kern w:val="0"/>
          <w:sz w:val="27"/>
          <w:szCs w:val="27"/>
          <w:lang w:eastAsia="en-US"/>
        </w:rPr>
      </w:pPr>
      <w:r>
        <w:rPr>
          <w:noProof/>
          <w:color w:val="000000"/>
        </w:rPr>
        <w:pict>
          <v:line id="_x0000_s1156" style="position:absolute;flip:y;z-index:251746304" from="179.4pt,3.6pt" to="179.4pt,57.6pt"/>
        </w:pict>
      </w:r>
      <w:r>
        <w:rPr>
          <w:noProof/>
          <w:color w:val="000000"/>
        </w:rPr>
        <w:pict>
          <v:line id="_x0000_s1154" style="position:absolute;z-index:251744256" from="75.4pt,3.6pt" to="75.4pt,57.6pt"/>
        </w:pict>
      </w:r>
      <w:r>
        <w:rPr>
          <w:noProof/>
          <w:color w:val="000000"/>
        </w:rPr>
        <w:pict>
          <v:line id="_x0000_s1155" style="position:absolute;z-index:251745280" from="75.4pt,3.6pt" to="179.4pt,3.6pt"/>
        </w:pict>
      </w:r>
    </w:p>
    <w:tbl>
      <w:tblPr>
        <w:tblpPr w:leftFromText="180" w:rightFromText="180" w:vertAnchor="text" w:tblpX="913" w:tblpY="15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4"/>
      </w:tblGrid>
      <w:tr w:rsidR="00721991" w:rsidTr="003C5B13">
        <w:trPr>
          <w:trHeight w:val="187"/>
        </w:trPr>
        <w:tc>
          <w:tcPr>
            <w:tcW w:w="324" w:type="dxa"/>
            <w:tcBorders>
              <w:left w:val="nil"/>
            </w:tcBorders>
          </w:tcPr>
          <w:p w:rsidR="00721991" w:rsidRDefault="00721991" w:rsidP="003C5B13">
            <w:pPr>
              <w:rPr>
                <w:color w:val="000000"/>
              </w:rPr>
            </w:pPr>
          </w:p>
        </w:tc>
      </w:tr>
    </w:tbl>
    <w:p w:rsidR="00721991" w:rsidRDefault="00A155F8" w:rsidP="00721991">
      <w:pPr>
        <w:rPr>
          <w:color w:val="000000"/>
        </w:rPr>
      </w:pPr>
      <w:r>
        <w:rPr>
          <w:noProof/>
          <w:color w:val="000000"/>
          <w:lang w:eastAsia="en-US"/>
        </w:rPr>
        <w:pict>
          <v:rect id="_x0000_s1210" style="position:absolute;margin-left:27.5pt;margin-top:6.8pt;width:36pt;height:18pt;z-index:251777024;mso-position-horizontal-relative:text;mso-position-vertical-relative:text"/>
        </w:pict>
      </w:r>
      <w:r>
        <w:rPr>
          <w:noProof/>
          <w:color w:val="000000"/>
          <w:lang w:eastAsia="en-US"/>
        </w:rPr>
        <w:pict>
          <v:shape id="_x0000_s1164" type="#_x0000_t32" style="position:absolute;margin-left:-2.4pt;margin-top:3.1pt;width:16.9pt;height:20.2pt;flip:x;z-index:251754496;mso-position-horizontal-relative:text;mso-position-vertical-relative:text" o:connectortype="straight"/>
        </w:pict>
      </w:r>
      <w:r>
        <w:rPr>
          <w:noProof/>
          <w:color w:val="000000"/>
          <w:lang w:eastAsia="en-US"/>
        </w:rPr>
        <w:pict>
          <v:oval id="_x0000_s1167" style="position:absolute;margin-left:1.7pt;margin-top:10.8pt;width:7.15pt;height:7.15pt;z-index:251757568;mso-position-horizontal-relative:text;mso-position-vertical-relative:text" fillcolor="#bcbcbc" stroked="f" strokeweight="0">
            <v:fill color2="black" focusposition=".5,.5" focussize="" focus="100%" type="gradientRadial"/>
            <v:shadow type="perspective" color="#7f7f7f" offset="1pt" offset2="-3pt"/>
          </v:oval>
        </w:pict>
      </w:r>
      <w:r>
        <w:rPr>
          <w:noProof/>
          <w:color w:val="000000"/>
          <w:lang w:eastAsia="en-US"/>
        </w:rPr>
        <w:pict>
          <v:oval id="_x0000_s1166" style="position:absolute;margin-left:231.9pt;margin-top:14.15pt;width:7.15pt;height:7.15pt;z-index:251756544;mso-position-horizontal-relative:text;mso-position-vertical-relative:text" fillcolor="#bcbcbc" stroked="f" strokeweight="0">
            <v:fill color2="black" focusposition=".5,.5" focussize="" focus="100%" type="gradientRadial"/>
            <v:shadow type="perspective" color="#7f7f7f" offset="1pt" offset2="-3pt"/>
          </v:oval>
        </w:pict>
      </w:r>
      <w:r>
        <w:rPr>
          <w:noProof/>
          <w:color w:val="000000"/>
          <w:lang w:eastAsia="en-US"/>
        </w:rPr>
        <w:pict>
          <v:shape id="_x0000_s1163" type="#_x0000_t32" style="position:absolute;margin-left:230.5pt;margin-top:6.75pt;width:14pt;height:18pt;flip:x;z-index:251753472;mso-position-horizontal-relative:text;mso-position-vertical-relative:text" o:connectortype="straight"/>
        </w:pict>
      </w:r>
      <w:r>
        <w:rPr>
          <w:noProof/>
          <w:color w:val="000000"/>
          <w:lang w:eastAsia="en-US"/>
        </w:rPr>
        <w:pict>
          <v:shape id="_x0000_s1161" type="#_x0000_t32" style="position:absolute;margin-left:5.15pt;margin-top:15.1pt;width:70.25pt;height:.05pt;z-index:251751424;mso-position-horizontal-relative:text;mso-position-vertical-relative:text" o:connectortype="straight"/>
        </w:pict>
      </w:r>
      <w:r w:rsidR="00721991">
        <w:rPr>
          <w:color w:val="000000"/>
        </w:rPr>
        <w:t xml:space="preserve">                                                   </w:t>
      </w:r>
      <w:r w:rsidR="00721991">
        <w:rPr>
          <w:color w:val="000000"/>
          <w:vertAlign w:val="subscript"/>
        </w:rPr>
        <w:t xml:space="preserve"> </w:t>
      </w:r>
      <w:r w:rsidR="00721991">
        <w:rPr>
          <w:color w:val="000000"/>
        </w:rPr>
        <w:t xml:space="preserve">                                         </w:t>
      </w:r>
    </w:p>
    <w:p w:rsidR="00721991" w:rsidRPr="00A25B1D" w:rsidRDefault="00A155F8" w:rsidP="00721991">
      <w:pPr>
        <w:rPr>
          <w:color w:val="000000"/>
          <w:vertAlign w:val="subscript"/>
        </w:rPr>
      </w:pPr>
      <w:r>
        <w:rPr>
          <w:noProof/>
          <w:color w:val="000000"/>
          <w:lang w:eastAsia="en-US"/>
        </w:rPr>
        <w:pict>
          <v:shape id="_x0000_s1162" type="#_x0000_t32" style="position:absolute;margin-left:179.4pt;margin-top:.55pt;width:57.65pt;height:0;z-index:251752448" o:connectortype="straight"/>
        </w:pict>
      </w:r>
      <w:r>
        <w:rPr>
          <w:noProof/>
          <w:color w:val="000000"/>
          <w:lang w:eastAsia="en-US"/>
        </w:rPr>
        <w:pict>
          <v:rect id="_x0000_s1160" style="position:absolute;margin-left:113pt;margin-top:13.45pt;width:36pt;height:18pt;z-index:251750400"/>
        </w:pict>
      </w:r>
      <w:r w:rsidR="00721991">
        <w:rPr>
          <w:color w:val="000000"/>
        </w:rPr>
        <w:t xml:space="preserve"> A                          </w:t>
      </w:r>
    </w:p>
    <w:p w:rsidR="00721991" w:rsidRDefault="00A155F8" w:rsidP="00721991">
      <w:pPr>
        <w:rPr>
          <w:color w:val="000000"/>
        </w:rPr>
      </w:pPr>
      <w:r>
        <w:rPr>
          <w:noProof/>
          <w:color w:val="000000"/>
          <w:lang w:eastAsia="en-US"/>
        </w:rPr>
        <w:pict>
          <v:shape id="_x0000_s1158" type="#_x0000_t32" style="position:absolute;margin-left:74.35pt;margin-top:9.85pt;width:105.05pt;height:0;z-index:251748352" o:connectortype="straight"/>
        </w:pict>
      </w:r>
      <w:r w:rsidR="00721991">
        <w:rPr>
          <w:color w:val="000000"/>
        </w:rPr>
        <w:t xml:space="preserve">           R</w:t>
      </w:r>
      <w:r w:rsidR="00721991">
        <w:rPr>
          <w:color w:val="000000"/>
          <w:vertAlign w:val="subscript"/>
        </w:rPr>
        <w:t>1</w:t>
      </w:r>
      <w:r w:rsidR="00721991">
        <w:rPr>
          <w:color w:val="000000"/>
        </w:rPr>
        <w:t xml:space="preserve">                                                     B</w:t>
      </w:r>
    </w:p>
    <w:p w:rsidR="00721991" w:rsidRPr="00A25B1D" w:rsidRDefault="00721991" w:rsidP="00721991">
      <w:pPr>
        <w:rPr>
          <w:color w:val="000000"/>
        </w:rPr>
      </w:pPr>
      <w:r>
        <w:rPr>
          <w:color w:val="000000"/>
        </w:rPr>
        <w:t xml:space="preserve">                                    R</w:t>
      </w:r>
      <w:r>
        <w:rPr>
          <w:color w:val="000000"/>
          <w:vertAlign w:val="subscript"/>
        </w:rPr>
        <w:t>3</w:t>
      </w:r>
      <w:r>
        <w:rPr>
          <w:color w:val="000000"/>
        </w:rPr>
        <w:t xml:space="preserve">        Hình 3</w:t>
      </w:r>
      <w:r>
        <w:rPr>
          <w:color w:val="000000"/>
        </w:rPr>
        <w:tab/>
      </w:r>
    </w:p>
    <w:p w:rsidR="00721991" w:rsidRDefault="00D4199E" w:rsidP="00721991">
      <w:pPr>
        <w:rPr>
          <w:color w:val="000000"/>
        </w:rPr>
      </w:pPr>
      <w:r>
        <w:rPr>
          <w:b/>
          <w:color w:val="000000"/>
        </w:rPr>
        <w:t>Bài 2</w:t>
      </w:r>
      <w:r w:rsidR="00721991">
        <w:rPr>
          <w:b/>
          <w:color w:val="000000"/>
        </w:rPr>
        <w:t>.</w:t>
      </w:r>
      <w:r w:rsidR="00721991" w:rsidRPr="00AB1F99">
        <w:rPr>
          <w:color w:val="000000"/>
        </w:rPr>
        <w:t xml:space="preserve">  Cho mạch điệ</w:t>
      </w:r>
      <w:r w:rsidR="00721991">
        <w:rPr>
          <w:color w:val="000000"/>
        </w:rPr>
        <w:t>n như (hình 4</w:t>
      </w:r>
      <w:r w:rsidR="00721991" w:rsidRPr="00AB1F99">
        <w:rPr>
          <w:color w:val="000000"/>
        </w:rPr>
        <w:t xml:space="preserve">). </w:t>
      </w:r>
    </w:p>
    <w:p w:rsidR="00721991" w:rsidRPr="00AB1F99" w:rsidRDefault="00721991" w:rsidP="00721991">
      <w:pPr>
        <w:ind w:firstLine="720"/>
        <w:rPr>
          <w:color w:val="000000"/>
        </w:rPr>
      </w:pPr>
      <w:r w:rsidRPr="00AB1F99">
        <w:rPr>
          <w:color w:val="000000"/>
        </w:rPr>
        <w:t>Biết R</w:t>
      </w:r>
      <w:r w:rsidRPr="00AB1F99">
        <w:rPr>
          <w:color w:val="000000"/>
          <w:vertAlign w:val="subscript"/>
        </w:rPr>
        <w:t>1</w:t>
      </w:r>
      <w:r>
        <w:rPr>
          <w:color w:val="000000"/>
        </w:rPr>
        <w:t>=3</w:t>
      </w:r>
      <w:r w:rsidRPr="00AB1F99">
        <w:rPr>
          <w:color w:val="000000"/>
        </w:rPr>
        <w:t>Ω; R</w:t>
      </w:r>
      <w:r w:rsidRPr="00AB1F99">
        <w:rPr>
          <w:color w:val="000000"/>
          <w:vertAlign w:val="subscript"/>
        </w:rPr>
        <w:t>2</w:t>
      </w:r>
      <w:r>
        <w:rPr>
          <w:color w:val="000000"/>
        </w:rPr>
        <w:t>=6</w:t>
      </w:r>
      <w:r w:rsidRPr="00AB1F99">
        <w:rPr>
          <w:color w:val="000000"/>
        </w:rPr>
        <w:t>Ω; R</w:t>
      </w:r>
      <w:r w:rsidRPr="00AB1F99">
        <w:rPr>
          <w:color w:val="000000"/>
          <w:vertAlign w:val="subscript"/>
        </w:rPr>
        <w:t>3</w:t>
      </w:r>
      <w:r>
        <w:rPr>
          <w:color w:val="000000"/>
        </w:rPr>
        <w:t>=8</w:t>
      </w:r>
      <w:r w:rsidRPr="00AB1F99">
        <w:rPr>
          <w:color w:val="000000"/>
        </w:rPr>
        <w:t>Ω; đặt vào hai đầu AB một hiệu điện thế U thì cường độ</w:t>
      </w:r>
      <w:r>
        <w:rPr>
          <w:color w:val="000000"/>
        </w:rPr>
        <w:t xml:space="preserve"> dòng điện qua mạch chính là 0,</w:t>
      </w:r>
      <w:r w:rsidRPr="00AB1F99">
        <w:rPr>
          <w:color w:val="000000"/>
        </w:rPr>
        <w:t>5A.</w:t>
      </w:r>
    </w:p>
    <w:p w:rsidR="00721991" w:rsidRPr="00AB1F99" w:rsidRDefault="00721991" w:rsidP="00721991">
      <w:pPr>
        <w:numPr>
          <w:ilvl w:val="0"/>
          <w:numId w:val="12"/>
        </w:numPr>
        <w:rPr>
          <w:color w:val="000000"/>
        </w:rPr>
      </w:pPr>
      <w:r w:rsidRPr="00AB1F99">
        <w:rPr>
          <w:color w:val="000000"/>
        </w:rPr>
        <w:t>Tính điện trở tương đương của mạch.</w:t>
      </w:r>
    </w:p>
    <w:p w:rsidR="00721991" w:rsidRPr="00801192" w:rsidRDefault="00721991" w:rsidP="00801192">
      <w:pPr>
        <w:numPr>
          <w:ilvl w:val="0"/>
          <w:numId w:val="12"/>
        </w:numPr>
        <w:rPr>
          <w:color w:val="000000"/>
        </w:rPr>
      </w:pPr>
      <w:r w:rsidRPr="00AB1F99">
        <w:rPr>
          <w:color w:val="000000"/>
        </w:rPr>
        <w:t>Tính hiệu điện thế ở hai đầu mỗi điện trở.</w:t>
      </w:r>
      <w:r w:rsidRPr="00801192">
        <w:rPr>
          <w:color w:val="000000"/>
        </w:rPr>
        <w:t xml:space="preserve"> </w:t>
      </w:r>
    </w:p>
    <w:p w:rsidR="00721991" w:rsidRDefault="00A155F8" w:rsidP="00721991">
      <w:pPr>
        <w:rPr>
          <w:color w:val="000000"/>
        </w:rPr>
      </w:pPr>
      <w:r>
        <w:rPr>
          <w:noProof/>
          <w:color w:val="000000"/>
        </w:rPr>
        <w:pict>
          <v:oval id="_x0000_s1116" style="position:absolute;margin-left:293pt;margin-top:13.8pt;width:7.15pt;height:7.15pt;z-index:251702272" fillcolor="#bcbcbc" stroked="f" strokeweight="0">
            <v:fill color2="black" focusposition=".5,.5" focussize="" focus="100%" type="gradientRadial"/>
            <v:shadow type="perspective" color="#7f7f7f" offset="1pt" offset2="-3pt"/>
          </v:oval>
        </w:pict>
      </w:r>
      <w:r>
        <w:rPr>
          <w:noProof/>
          <w:color w:val="000000"/>
        </w:rPr>
        <w:pict>
          <v:oval id="_x0000_s1117" style="position:absolute;margin-left:50.85pt;margin-top:11.65pt;width:7.15pt;height:7.15pt;z-index:251703296" fillcolor="#bcbcbc" stroked="f" strokeweight="0">
            <v:fill color2="black" focusposition=".5,.5" focussize="" focus="100%" type="gradientRadial"/>
            <v:shadow type="perspective" color="#7f7f7f" offset="1pt" offset2="-3pt"/>
          </v:oval>
        </w:pict>
      </w:r>
      <w:r>
        <w:rPr>
          <w:noProof/>
          <w:color w:val="000000"/>
        </w:rPr>
        <w:pict>
          <v:rect id="_x0000_s1109" style="position:absolute;margin-left:219pt;margin-top:7.95pt;width:36pt;height:18pt;z-index:251695104"/>
        </w:pict>
      </w:r>
      <w:r>
        <w:rPr>
          <w:noProof/>
          <w:color w:val="000000"/>
        </w:rPr>
        <w:pict>
          <v:line id="_x0000_s1113" style="position:absolute;flip:x;z-index:251699200" from="4in,7.95pt" to="306pt,25.95pt"/>
        </w:pict>
      </w:r>
      <w:r>
        <w:rPr>
          <w:noProof/>
          <w:color w:val="000000"/>
        </w:rPr>
        <w:pict>
          <v:line id="_x0000_s1114" style="position:absolute;flip:x;z-index:251700224" from="45pt,7.95pt" to="63pt,25.95pt"/>
        </w:pict>
      </w:r>
      <w:r>
        <w:rPr>
          <w:noProof/>
          <w:color w:val="000000"/>
        </w:rPr>
        <w:pict>
          <v:rect id="_x0000_s1108" style="position:absolute;margin-left:108pt;margin-top:7.95pt;width:45pt;height:18pt;z-index:251694080"/>
        </w:pict>
      </w:r>
      <w:r>
        <w:rPr>
          <w:noProof/>
          <w:color w:val="000000"/>
        </w:rPr>
        <w:pict>
          <v:line id="_x0000_s1107" style="position:absolute;z-index:251693056" from="54pt,16.95pt" to="297pt,16.95pt"/>
        </w:pict>
      </w:r>
      <w:r w:rsidR="00721991">
        <w:rPr>
          <w:color w:val="000000"/>
        </w:rPr>
        <w:tab/>
        <w:t>A                                                                            B</w:t>
      </w:r>
    </w:p>
    <w:p w:rsidR="00721991" w:rsidRDefault="00A155F8" w:rsidP="00721991">
      <w:pPr>
        <w:rPr>
          <w:color w:val="000000"/>
        </w:rPr>
      </w:pPr>
      <w:r>
        <w:rPr>
          <w:noProof/>
          <w:color w:val="000000"/>
        </w:rPr>
        <w:pict>
          <v:line id="_x0000_s1112" style="position:absolute;flip:y;z-index:251698176" from="185pt,.85pt" to="185pt,54.85pt"/>
        </w:pict>
      </w:r>
      <w:r>
        <w:rPr>
          <w:noProof/>
          <w:color w:val="000000"/>
        </w:rPr>
        <w:pict>
          <v:line id="_x0000_s1110" style="position:absolute;z-index:251696128" from="81pt,.85pt" to="81pt,54.85pt"/>
        </w:pict>
      </w:r>
    </w:p>
    <w:p w:rsidR="00721991" w:rsidRPr="008739A2" w:rsidRDefault="00721991" w:rsidP="00721991">
      <w:pPr>
        <w:rPr>
          <w:color w:val="000000"/>
          <w:vertAlign w:val="subscript"/>
        </w:rPr>
      </w:pPr>
      <w:r>
        <w:rPr>
          <w:color w:val="000000"/>
        </w:rPr>
        <w:tab/>
      </w:r>
      <w:r>
        <w:rPr>
          <w:color w:val="000000"/>
        </w:rPr>
        <w:tab/>
      </w:r>
      <w:r>
        <w:rPr>
          <w:color w:val="000000"/>
        </w:rPr>
        <w:tab/>
        <w:t xml:space="preserve">   R</w:t>
      </w:r>
      <w:r>
        <w:rPr>
          <w:color w:val="000000"/>
          <w:vertAlign w:val="subscript"/>
        </w:rPr>
        <w:t>1</w:t>
      </w:r>
      <w:r>
        <w:rPr>
          <w:color w:val="000000"/>
        </w:rPr>
        <w:t xml:space="preserve">                             R</w:t>
      </w:r>
      <w:r>
        <w:rPr>
          <w:color w:val="000000"/>
          <w:vertAlign w:val="subscript"/>
        </w:rPr>
        <w:t>3</w:t>
      </w:r>
    </w:p>
    <w:p w:rsidR="00721991" w:rsidRDefault="00A155F8" w:rsidP="00721991">
      <w:pPr>
        <w:rPr>
          <w:color w:val="000000"/>
        </w:rPr>
      </w:pPr>
      <w:r>
        <w:rPr>
          <w:noProof/>
          <w:color w:val="000000"/>
        </w:rPr>
        <w:pict>
          <v:rect id="_x0000_s1115" style="position:absolute;margin-left:113pt;margin-top:13.65pt;width:36pt;height:18pt;z-index:251701248"/>
        </w:pict>
      </w:r>
    </w:p>
    <w:p w:rsidR="00721991" w:rsidRDefault="00A155F8" w:rsidP="00721991">
      <w:pPr>
        <w:rPr>
          <w:color w:val="000000"/>
        </w:rPr>
      </w:pPr>
      <w:r>
        <w:rPr>
          <w:noProof/>
          <w:color w:val="000000"/>
        </w:rPr>
        <w:pict>
          <v:line id="_x0000_s1111" style="position:absolute;z-index:251697152" from="81pt,6.55pt" to="185pt,6.55pt"/>
        </w:pict>
      </w:r>
    </w:p>
    <w:p w:rsidR="00721991" w:rsidRPr="008739A2" w:rsidRDefault="00721991" w:rsidP="00721991">
      <w:pPr>
        <w:rPr>
          <w:color w:val="000000"/>
          <w:vertAlign w:val="subscript"/>
        </w:rPr>
      </w:pPr>
      <w:r>
        <w:rPr>
          <w:color w:val="000000"/>
        </w:rPr>
        <w:tab/>
        <w:t>Hình 4</w:t>
      </w:r>
      <w:r>
        <w:rPr>
          <w:color w:val="000000"/>
        </w:rPr>
        <w:tab/>
        <w:t>R</w:t>
      </w:r>
      <w:r>
        <w:rPr>
          <w:color w:val="000000"/>
          <w:vertAlign w:val="subscript"/>
        </w:rPr>
        <w:t>2</w:t>
      </w:r>
    </w:p>
    <w:p w:rsidR="00EE30F0" w:rsidRPr="00A15CCE" w:rsidRDefault="00D4199E" w:rsidP="00EE30F0">
      <w:pPr>
        <w:rPr>
          <w:color w:val="000000"/>
        </w:rPr>
      </w:pPr>
      <w:r>
        <w:rPr>
          <w:b/>
          <w:color w:val="000000"/>
        </w:rPr>
        <w:t>Bài 3</w:t>
      </w:r>
      <w:r w:rsidR="00EE30F0" w:rsidRPr="00A15CCE">
        <w:rPr>
          <w:color w:val="000000"/>
        </w:rPr>
        <w:t xml:space="preserve">. </w:t>
      </w:r>
      <w:r w:rsidR="00EE30F0">
        <w:rPr>
          <w:color w:val="000000"/>
        </w:rPr>
        <w:t xml:space="preserve">Cho </w:t>
      </w:r>
      <w:r w:rsidR="00EE30F0" w:rsidRPr="00A15CCE">
        <w:rPr>
          <w:color w:val="000000"/>
        </w:rPr>
        <w:t>điện trở R</w:t>
      </w:r>
      <w:r w:rsidR="00EE30F0" w:rsidRPr="00A15CCE">
        <w:rPr>
          <w:color w:val="000000"/>
          <w:vertAlign w:val="subscript"/>
        </w:rPr>
        <w:t>1</w:t>
      </w:r>
      <w:r w:rsidR="00EE30F0">
        <w:rPr>
          <w:color w:val="000000"/>
        </w:rPr>
        <w:t xml:space="preserve"> = 15 Ω,</w:t>
      </w:r>
      <w:r w:rsidR="00EE30F0" w:rsidRPr="00A15CCE">
        <w:rPr>
          <w:color w:val="000000"/>
        </w:rPr>
        <w:t xml:space="preserve"> R</w:t>
      </w:r>
      <w:r w:rsidR="00EE30F0" w:rsidRPr="00A15CCE">
        <w:rPr>
          <w:color w:val="000000"/>
          <w:vertAlign w:val="subscript"/>
        </w:rPr>
        <w:t>2</w:t>
      </w:r>
      <w:r w:rsidR="00EE30F0" w:rsidRPr="00A15CCE">
        <w:rPr>
          <w:color w:val="000000"/>
        </w:rPr>
        <w:t xml:space="preserve">  = 10Ω </w:t>
      </w:r>
      <w:r w:rsidR="00EE30F0">
        <w:rPr>
          <w:color w:val="000000"/>
        </w:rPr>
        <w:t xml:space="preserve">và </w:t>
      </w:r>
      <w:r w:rsidR="00EE30F0" w:rsidRPr="00976EAF">
        <w:rPr>
          <w:color w:val="000000"/>
        </w:rPr>
        <w:t>R</w:t>
      </w:r>
      <w:r w:rsidR="00EE30F0" w:rsidRPr="00976EAF">
        <w:rPr>
          <w:color w:val="000000"/>
          <w:vertAlign w:val="subscript"/>
        </w:rPr>
        <w:t>3</w:t>
      </w:r>
      <w:r w:rsidR="00EE30F0">
        <w:rPr>
          <w:color w:val="000000"/>
        </w:rPr>
        <w:t xml:space="preserve"> = 5 Ω</w:t>
      </w:r>
      <w:r w:rsidR="00EE30F0" w:rsidRPr="00A15CCE">
        <w:rPr>
          <w:color w:val="000000"/>
        </w:rPr>
        <w:t xml:space="preserve"> được mắc với nhau vào mạch điện có hiệu điện thế U =18V không đổi</w:t>
      </w:r>
      <w:r>
        <w:rPr>
          <w:color w:val="000000"/>
        </w:rPr>
        <w:t xml:space="preserve"> (như hình 5</w:t>
      </w:r>
      <w:r w:rsidR="00EE30F0">
        <w:rPr>
          <w:color w:val="000000"/>
        </w:rPr>
        <w:t>)</w:t>
      </w:r>
      <w:r w:rsidR="00EE30F0" w:rsidRPr="00A15CCE">
        <w:rPr>
          <w:color w:val="000000"/>
        </w:rPr>
        <w:t>.</w:t>
      </w:r>
    </w:p>
    <w:p w:rsidR="00EE30F0" w:rsidRPr="00EE30F0" w:rsidRDefault="00EE30F0" w:rsidP="00EE30F0">
      <w:pPr>
        <w:pStyle w:val="ListParagraph"/>
        <w:numPr>
          <w:ilvl w:val="1"/>
          <w:numId w:val="25"/>
        </w:numPr>
        <w:rPr>
          <w:color w:val="000000"/>
        </w:rPr>
      </w:pPr>
      <w:r w:rsidRPr="00EE30F0">
        <w:rPr>
          <w:color w:val="000000"/>
        </w:rPr>
        <w:t xml:space="preserve">Tính điện trở tương đương của đoan mạch? </w:t>
      </w:r>
    </w:p>
    <w:p w:rsidR="00EE30F0" w:rsidRPr="00EE30F0" w:rsidRDefault="00EE30F0" w:rsidP="00EE30F0">
      <w:pPr>
        <w:pStyle w:val="ListParagraph"/>
        <w:numPr>
          <w:ilvl w:val="1"/>
          <w:numId w:val="25"/>
        </w:numPr>
        <w:rPr>
          <w:color w:val="000000"/>
        </w:rPr>
      </w:pPr>
      <w:r w:rsidRPr="00EE30F0">
        <w:rPr>
          <w:color w:val="000000"/>
        </w:rPr>
        <w:t>Cường độ dòng điện chạy qua mỗi điện trở?</w:t>
      </w:r>
    </w:p>
    <w:p w:rsidR="00EE30F0" w:rsidRDefault="00A155F8" w:rsidP="00EE30F0">
      <w:pPr>
        <w:rPr>
          <w:color w:val="000000"/>
        </w:rPr>
      </w:pPr>
      <w:r>
        <w:rPr>
          <w:noProof/>
          <w:color w:val="000000"/>
        </w:rPr>
        <w:pict>
          <v:line id="_x0000_s1217" style="position:absolute;flip:x;z-index:251785216" from="4in,7.95pt" to="306pt,25.95pt"/>
        </w:pict>
      </w:r>
      <w:r>
        <w:rPr>
          <w:noProof/>
          <w:color w:val="000000"/>
        </w:rPr>
        <w:pict>
          <v:line id="_x0000_s1218" style="position:absolute;flip:x;z-index:251786240" from="45pt,7.95pt" to="63pt,25.95pt"/>
        </w:pict>
      </w:r>
      <w:r>
        <w:rPr>
          <w:noProof/>
          <w:color w:val="000000"/>
        </w:rPr>
        <w:pict>
          <v:rect id="_x0000_s1213" style="position:absolute;margin-left:207pt;margin-top:7.95pt;width:36pt;height:18pt;z-index:251781120"/>
        </w:pict>
      </w:r>
      <w:r>
        <w:rPr>
          <w:noProof/>
          <w:color w:val="000000"/>
        </w:rPr>
        <w:pict>
          <v:rect id="_x0000_s1212" style="position:absolute;margin-left:108pt;margin-top:7.95pt;width:45pt;height:18pt;z-index:251780096"/>
        </w:pict>
      </w:r>
      <w:r>
        <w:rPr>
          <w:noProof/>
          <w:color w:val="000000"/>
        </w:rPr>
        <w:pict>
          <v:line id="_x0000_s1211" style="position:absolute;z-index:251779072" from="54pt,16.95pt" to="297pt,16.95pt"/>
        </w:pict>
      </w:r>
      <w:r w:rsidR="00EE30F0">
        <w:rPr>
          <w:color w:val="000000"/>
        </w:rPr>
        <w:tab/>
        <w:t>A                                                                            B</w:t>
      </w:r>
    </w:p>
    <w:p w:rsidR="00EE30F0" w:rsidRDefault="00A155F8" w:rsidP="00EE30F0">
      <w:pPr>
        <w:rPr>
          <w:color w:val="000000"/>
        </w:rPr>
      </w:pPr>
      <w:r>
        <w:rPr>
          <w:noProof/>
          <w:color w:val="000000"/>
        </w:rPr>
        <w:pict>
          <v:line id="_x0000_s1216" style="position:absolute;flip:y;z-index:251784192" from="270pt,.85pt" to="270pt,54.85pt"/>
        </w:pict>
      </w:r>
      <w:r>
        <w:rPr>
          <w:noProof/>
          <w:color w:val="000000"/>
        </w:rPr>
        <w:pict>
          <v:line id="_x0000_s1214" style="position:absolute;z-index:251782144" from="81pt,.85pt" to="81pt,54.85pt"/>
        </w:pict>
      </w:r>
    </w:p>
    <w:p w:rsidR="00EE30F0" w:rsidRDefault="00EE30F0" w:rsidP="00EE30F0">
      <w:pPr>
        <w:rPr>
          <w:color w:val="000000"/>
        </w:rPr>
      </w:pPr>
      <w:r>
        <w:rPr>
          <w:color w:val="000000"/>
        </w:rPr>
        <w:tab/>
      </w:r>
      <w:r>
        <w:rPr>
          <w:color w:val="000000"/>
        </w:rPr>
        <w:tab/>
      </w:r>
      <w:r>
        <w:rPr>
          <w:color w:val="000000"/>
        </w:rPr>
        <w:tab/>
        <w:t xml:space="preserve">   R2                        R3</w:t>
      </w:r>
    </w:p>
    <w:p w:rsidR="00EE30F0" w:rsidRDefault="00A155F8" w:rsidP="00EE30F0">
      <w:pPr>
        <w:rPr>
          <w:color w:val="000000"/>
        </w:rPr>
      </w:pPr>
      <w:r>
        <w:rPr>
          <w:noProof/>
          <w:color w:val="000000"/>
        </w:rPr>
        <w:pict>
          <v:rect id="_x0000_s1219" style="position:absolute;margin-left:2in;margin-top:13.65pt;width:36pt;height:18pt;z-index:251787264"/>
        </w:pict>
      </w:r>
    </w:p>
    <w:p w:rsidR="00EE30F0" w:rsidRDefault="00A155F8" w:rsidP="00D4199E">
      <w:pPr>
        <w:tabs>
          <w:tab w:val="center" w:pos="5400"/>
        </w:tabs>
        <w:rPr>
          <w:color w:val="000000"/>
        </w:rPr>
      </w:pPr>
      <w:r>
        <w:rPr>
          <w:noProof/>
          <w:color w:val="000000"/>
        </w:rPr>
        <w:pict>
          <v:line id="_x0000_s1215" style="position:absolute;z-index:251783168" from="81pt,6.55pt" to="270pt,6.55pt"/>
        </w:pict>
      </w:r>
      <w:r w:rsidR="00D4199E">
        <w:rPr>
          <w:color w:val="000000"/>
        </w:rPr>
        <w:tab/>
        <w:t xml:space="preserve">             Hình 5</w:t>
      </w:r>
    </w:p>
    <w:p w:rsidR="00EE30F0" w:rsidRPr="00EE30F0" w:rsidRDefault="00EE30F0" w:rsidP="00EE30F0">
      <w:pPr>
        <w:rPr>
          <w:color w:val="000000"/>
        </w:rPr>
      </w:pPr>
      <w:r>
        <w:rPr>
          <w:color w:val="000000"/>
        </w:rPr>
        <w:tab/>
      </w:r>
      <w:r>
        <w:rPr>
          <w:color w:val="000000"/>
        </w:rPr>
        <w:tab/>
      </w:r>
      <w:r>
        <w:rPr>
          <w:color w:val="000000"/>
        </w:rPr>
        <w:tab/>
      </w:r>
      <w:r>
        <w:rPr>
          <w:color w:val="000000"/>
        </w:rPr>
        <w:tab/>
        <w:t xml:space="preserve">  R1 </w:t>
      </w:r>
    </w:p>
    <w:p w:rsidR="0087105B" w:rsidRDefault="00EE30F0" w:rsidP="00EE30F0">
      <w:pPr>
        <w:rPr>
          <w:b/>
          <w:color w:val="000000"/>
        </w:rPr>
      </w:pPr>
      <w:r w:rsidRPr="00FA32C2">
        <w:rPr>
          <w:b/>
          <w:color w:val="000000"/>
        </w:rPr>
        <w:lastRenderedPageBreak/>
        <w:t xml:space="preserve">Câu 3. </w:t>
      </w:r>
      <w:r w:rsidR="0087105B" w:rsidRPr="00FA32C2">
        <w:rPr>
          <w:b/>
          <w:color w:val="000000"/>
        </w:rPr>
        <w:t>Tính R, l, S. ( Áp dụng công thức: R=ρ</w:t>
      </w:r>
      <w:r w:rsidR="0087105B" w:rsidRPr="00FA32C2">
        <w:rPr>
          <w:b/>
          <w:color w:val="000000"/>
          <w:position w:val="-24"/>
        </w:rPr>
        <w:object w:dxaOrig="260" w:dyaOrig="620">
          <v:shape id="_x0000_i1036" type="#_x0000_t75" style="width:12.75pt;height:30.75pt" o:ole="">
            <v:imagedata r:id="rId30" o:title=""/>
          </v:shape>
          <o:OLEObject Type="Embed" ProgID="Equation.DSMT4" ShapeID="_x0000_i1036" DrawAspect="Content" ObjectID="_1604077579" r:id="rId31"/>
        </w:object>
      </w:r>
      <w:r w:rsidR="0087105B" w:rsidRPr="00FA32C2">
        <w:rPr>
          <w:b/>
          <w:color w:val="000000"/>
        </w:rPr>
        <w:t>).</w:t>
      </w:r>
      <w:r w:rsidR="0063626E">
        <w:rPr>
          <w:b/>
          <w:color w:val="000000"/>
        </w:rPr>
        <w:t xml:space="preserve"> (1 đ)</w:t>
      </w:r>
    </w:p>
    <w:p w:rsidR="00FA32C2" w:rsidRPr="00FA32C2" w:rsidRDefault="00FA32C2" w:rsidP="00EE30F0">
      <w:pPr>
        <w:rPr>
          <w:b/>
          <w:color w:val="000000"/>
        </w:rPr>
      </w:pPr>
      <w:r>
        <w:rPr>
          <w:b/>
          <w:color w:val="000000"/>
        </w:rPr>
        <w:t>Câu 4. Tính P, Q, A, H, t, tiền điện. (2 đ)</w:t>
      </w:r>
    </w:p>
    <w:p w:rsidR="00EE30F0" w:rsidRPr="00EE30F0" w:rsidRDefault="00D4199E" w:rsidP="00EE30F0">
      <w:pPr>
        <w:rPr>
          <w:color w:val="000000"/>
        </w:rPr>
      </w:pPr>
      <w:r>
        <w:rPr>
          <w:b/>
          <w:color w:val="000000"/>
        </w:rPr>
        <w:t>Bài 4</w:t>
      </w:r>
      <w:r>
        <w:rPr>
          <w:color w:val="000000"/>
        </w:rPr>
        <w:t xml:space="preserve">. </w:t>
      </w:r>
      <w:r w:rsidR="00EE30F0" w:rsidRPr="00EE30F0">
        <w:rPr>
          <w:color w:val="000000"/>
        </w:rPr>
        <w:t>Điện trở của bếp điện làm bằng nicrom có chiều dài 3m, tiết diện 0,06 mm2, điện trở suất 1,10.10-6 Ωm. Được đặt vào hiệu điện thế U=220V và sử dụng trong thời gian 15 phút.</w:t>
      </w:r>
    </w:p>
    <w:p w:rsidR="00EE30F0" w:rsidRPr="00EE30F0" w:rsidRDefault="00EE30F0" w:rsidP="00EE30F0">
      <w:pPr>
        <w:rPr>
          <w:color w:val="000000"/>
        </w:rPr>
      </w:pPr>
      <w:r w:rsidRPr="00EE30F0">
        <w:rPr>
          <w:color w:val="000000"/>
        </w:rPr>
        <w:t>a.</w:t>
      </w:r>
      <w:r w:rsidRPr="00EE30F0">
        <w:rPr>
          <w:color w:val="000000"/>
        </w:rPr>
        <w:tab/>
        <w:t>Tính điện trở của bếp và công suất tiêu thụ của bếp.</w:t>
      </w:r>
    </w:p>
    <w:p w:rsidR="00EE30F0" w:rsidRPr="00EE30F0" w:rsidRDefault="00EE30F0" w:rsidP="00721991">
      <w:pPr>
        <w:rPr>
          <w:color w:val="000000"/>
        </w:rPr>
      </w:pPr>
      <w:r w:rsidRPr="00EE30F0">
        <w:rPr>
          <w:color w:val="000000"/>
        </w:rPr>
        <w:t>b.</w:t>
      </w:r>
      <w:r w:rsidRPr="00EE30F0">
        <w:rPr>
          <w:color w:val="000000"/>
        </w:rPr>
        <w:tab/>
        <w:t>Tính nhiệt lượng tỏa ra của bếp trong khoảng thời gian trên.</w:t>
      </w:r>
      <w:r w:rsidR="00721991">
        <w:rPr>
          <w:color w:val="000000"/>
        </w:rPr>
        <w:tab/>
      </w:r>
    </w:p>
    <w:p w:rsidR="00721991" w:rsidRPr="00F112DC" w:rsidRDefault="00D4199E" w:rsidP="00721991">
      <w:pPr>
        <w:rPr>
          <w:color w:val="000000"/>
        </w:rPr>
      </w:pPr>
      <w:r>
        <w:rPr>
          <w:b/>
          <w:color w:val="000000"/>
        </w:rPr>
        <w:t>Bài 5</w:t>
      </w:r>
      <w:r w:rsidR="00721991">
        <w:rPr>
          <w:b/>
          <w:color w:val="000000"/>
        </w:rPr>
        <w:t xml:space="preserve">. </w:t>
      </w:r>
      <w:r w:rsidR="00A57248">
        <w:rPr>
          <w:color w:val="000000"/>
        </w:rPr>
        <w:t>Đ</w:t>
      </w:r>
      <w:r w:rsidR="00721991" w:rsidRPr="00F112DC">
        <w:rPr>
          <w:color w:val="000000"/>
        </w:rPr>
        <w:t>iện trở của bếp điện</w:t>
      </w:r>
      <w:r w:rsidR="00A57248">
        <w:rPr>
          <w:color w:val="000000"/>
        </w:rPr>
        <w:t xml:space="preserve"> là</w:t>
      </w:r>
      <w:r w:rsidR="00721991" w:rsidRPr="00F112DC">
        <w:rPr>
          <w:color w:val="000000"/>
        </w:rPr>
        <w:t xml:space="preserve"> </w:t>
      </w:r>
      <w:r w:rsidR="00A57248">
        <w:rPr>
          <w:color w:val="000000"/>
        </w:rPr>
        <w:t>điện trở</w:t>
      </w:r>
      <w:r w:rsidR="00A57248" w:rsidRPr="00A57248">
        <w:rPr>
          <w:color w:val="000000"/>
        </w:rPr>
        <w:t xml:space="preserve"> 100Ω</w:t>
      </w:r>
      <w:r w:rsidR="00A57248">
        <w:rPr>
          <w:color w:val="000000"/>
        </w:rPr>
        <w:t>,</w:t>
      </w:r>
      <w:r w:rsidR="00A57248" w:rsidRPr="00A57248">
        <w:rPr>
          <w:color w:val="000000"/>
        </w:rPr>
        <w:t xml:space="preserve"> </w:t>
      </w:r>
      <w:r w:rsidR="00A57248" w:rsidRPr="00F112DC">
        <w:rPr>
          <w:color w:val="000000"/>
        </w:rPr>
        <w:t>làm bằng nikêlin</w:t>
      </w:r>
      <w:r w:rsidR="00A57248">
        <w:rPr>
          <w:color w:val="000000"/>
        </w:rPr>
        <w:t xml:space="preserve"> có tiết diện 0,012</w:t>
      </w:r>
      <w:r w:rsidR="00A57248" w:rsidRPr="00F112DC">
        <w:rPr>
          <w:color w:val="000000"/>
        </w:rPr>
        <w:t xml:space="preserve"> mm</w:t>
      </w:r>
      <w:r w:rsidR="00A57248" w:rsidRPr="00F112DC">
        <w:rPr>
          <w:color w:val="000000"/>
          <w:vertAlign w:val="superscript"/>
        </w:rPr>
        <w:t>2</w:t>
      </w:r>
      <w:r w:rsidR="00A57248" w:rsidRPr="00F112DC">
        <w:rPr>
          <w:color w:val="000000"/>
        </w:rPr>
        <w:t xml:space="preserve">, </w:t>
      </w:r>
      <w:r w:rsidR="00721991" w:rsidRPr="00F112DC">
        <w:rPr>
          <w:color w:val="000000"/>
        </w:rPr>
        <w:t xml:space="preserve">điện trở suất </w:t>
      </w:r>
      <w:r w:rsidR="00A57248">
        <w:rPr>
          <w:color w:val="000000"/>
        </w:rPr>
        <w:t xml:space="preserve">của nikelin là </w:t>
      </w:r>
      <w:r w:rsidR="00721991" w:rsidRPr="00F112DC">
        <w:rPr>
          <w:color w:val="000000"/>
        </w:rPr>
        <w:t>0,40.10</w:t>
      </w:r>
      <w:r w:rsidR="00721991" w:rsidRPr="00F112DC">
        <w:rPr>
          <w:color w:val="000000"/>
          <w:vertAlign w:val="superscript"/>
        </w:rPr>
        <w:t>-6</w:t>
      </w:r>
      <w:r w:rsidR="00721991" w:rsidRPr="00F112DC">
        <w:rPr>
          <w:color w:val="000000"/>
        </w:rPr>
        <w:t xml:space="preserve"> </w:t>
      </w:r>
      <w:r w:rsidR="00721991" w:rsidRPr="00F112DC">
        <w:rPr>
          <w:rFonts w:ascii="Arial" w:hAnsi="Arial" w:cs="Arial"/>
          <w:color w:val="000000"/>
        </w:rPr>
        <w:t>Ω</w:t>
      </w:r>
      <w:r w:rsidR="00A57248">
        <w:rPr>
          <w:color w:val="000000"/>
        </w:rPr>
        <w:t>m. Đ</w:t>
      </w:r>
      <w:r w:rsidR="00721991" w:rsidRPr="00F112DC">
        <w:rPr>
          <w:color w:val="000000"/>
        </w:rPr>
        <w:t>ặt vào hiệu điện thế U=220V và sử dụ</w:t>
      </w:r>
      <w:r w:rsidR="00A57248">
        <w:rPr>
          <w:color w:val="000000"/>
        </w:rPr>
        <w:t>ng trong</w:t>
      </w:r>
      <w:r w:rsidR="00721991" w:rsidRPr="00F112DC">
        <w:rPr>
          <w:color w:val="000000"/>
        </w:rPr>
        <w:t xml:space="preserve"> 20 phút.</w:t>
      </w:r>
    </w:p>
    <w:p w:rsidR="00721991" w:rsidRPr="00F112DC" w:rsidRDefault="00721991" w:rsidP="00721991">
      <w:pPr>
        <w:numPr>
          <w:ilvl w:val="0"/>
          <w:numId w:val="11"/>
        </w:numPr>
        <w:rPr>
          <w:color w:val="000000"/>
        </w:rPr>
      </w:pPr>
      <w:r w:rsidRPr="00F112DC">
        <w:rPr>
          <w:color w:val="000000"/>
        </w:rPr>
        <w:t xml:space="preserve">Tính </w:t>
      </w:r>
      <w:r w:rsidR="00A57248">
        <w:rPr>
          <w:color w:val="000000"/>
        </w:rPr>
        <w:t xml:space="preserve">chiều dài dây </w:t>
      </w:r>
      <w:r w:rsidRPr="00F112DC">
        <w:rPr>
          <w:color w:val="000000"/>
        </w:rPr>
        <w:t>điện trở của bếp và công suất tiêu thụ của bếp.</w:t>
      </w:r>
    </w:p>
    <w:p w:rsidR="00721991" w:rsidRDefault="00721991" w:rsidP="001904A0">
      <w:pPr>
        <w:numPr>
          <w:ilvl w:val="0"/>
          <w:numId w:val="11"/>
        </w:numPr>
        <w:rPr>
          <w:color w:val="000000"/>
        </w:rPr>
      </w:pPr>
      <w:r w:rsidRPr="00F112DC">
        <w:rPr>
          <w:color w:val="000000"/>
        </w:rPr>
        <w:t xml:space="preserve">Tính nhiệt lượng tỏa ra của bếp trong khoảng thời gian trên. </w:t>
      </w:r>
    </w:p>
    <w:p w:rsidR="00FA32C2" w:rsidRDefault="00D4199E" w:rsidP="00FA32C2">
      <w:pPr>
        <w:rPr>
          <w:color w:val="000000"/>
        </w:rPr>
      </w:pPr>
      <w:r>
        <w:rPr>
          <w:b/>
          <w:color w:val="000000"/>
        </w:rPr>
        <w:t>Bài 6</w:t>
      </w:r>
      <w:r w:rsidR="00FA32C2" w:rsidRPr="00FA32C2">
        <w:rPr>
          <w:color w:val="000000"/>
        </w:rPr>
        <w:t>. Một cuộn dây điện trở có trị số là 10Ω được quấn bằng dây nikêlin có tiết diệ</w:t>
      </w:r>
      <w:r w:rsidR="00366943">
        <w:rPr>
          <w:color w:val="000000"/>
        </w:rPr>
        <w:t>n 0,1mm</w:t>
      </w:r>
      <w:r w:rsidR="00366943">
        <w:rPr>
          <w:color w:val="000000"/>
          <w:vertAlign w:val="superscript"/>
        </w:rPr>
        <w:t>2</w:t>
      </w:r>
      <w:r w:rsidR="00FA32C2" w:rsidRPr="00FA32C2">
        <w:rPr>
          <w:color w:val="000000"/>
        </w:rPr>
        <w:t xml:space="preserve"> và điện trở suấ</w:t>
      </w:r>
      <w:r w:rsidR="00801192">
        <w:rPr>
          <w:color w:val="000000"/>
        </w:rPr>
        <w:t>t là 0,40.10-6 Ωm.</w:t>
      </w:r>
      <w:r w:rsidR="00FA32C2" w:rsidRPr="00FA32C2">
        <w:rPr>
          <w:color w:val="000000"/>
        </w:rPr>
        <w:t>Tính chiều dài dây nikêlin dùng để quấn cuộn dây điện trở này.</w:t>
      </w:r>
    </w:p>
    <w:p w:rsidR="00636589" w:rsidRPr="00EE30F0" w:rsidRDefault="00D4199E" w:rsidP="00EE30F0">
      <w:pPr>
        <w:rPr>
          <w:color w:val="000000"/>
          <w:vertAlign w:val="subscript"/>
        </w:rPr>
      </w:pPr>
      <w:r>
        <w:rPr>
          <w:b/>
        </w:rPr>
        <w:t>Bài 7</w:t>
      </w:r>
      <w:r w:rsidR="00636589" w:rsidRPr="00EE30F0">
        <w:rPr>
          <w:rFonts w:ascii="VNI-Times" w:hAnsi="VNI-Times"/>
        </w:rPr>
        <w:t>. Moät sôïi daây ñoàng daøi 200m coù tieát dieän 1mm</w:t>
      </w:r>
      <w:r w:rsidR="00636589" w:rsidRPr="00EE30F0">
        <w:rPr>
          <w:rFonts w:ascii="VNI-Times" w:hAnsi="VNI-Times"/>
          <w:vertAlign w:val="superscript"/>
        </w:rPr>
        <w:t>2</w:t>
      </w:r>
      <w:r w:rsidR="00636589" w:rsidRPr="00EE30F0">
        <w:rPr>
          <w:rFonts w:ascii="VNI-Times" w:hAnsi="VNI-Times"/>
        </w:rPr>
        <w:t>.</w:t>
      </w:r>
    </w:p>
    <w:p w:rsidR="00636589" w:rsidRPr="007F10B7" w:rsidRDefault="00636589" w:rsidP="00636589">
      <w:pPr>
        <w:ind w:left="360"/>
        <w:rPr>
          <w:rFonts w:ascii="VNI-Times" w:hAnsi="VNI-Times"/>
        </w:rPr>
      </w:pPr>
      <w:r w:rsidRPr="007F10B7">
        <w:rPr>
          <w:rFonts w:ascii="VNI-Times" w:hAnsi="VNI-Times"/>
        </w:rPr>
        <w:tab/>
        <w:t>a/ Tính ñieän trôû cuûa sôïi daây ñoàng naøy, bieát ñi</w:t>
      </w:r>
      <w:r w:rsidR="004950EF">
        <w:rPr>
          <w:rFonts w:ascii="VNI-Times" w:hAnsi="VNI-Times"/>
        </w:rPr>
        <w:t>eän trôû suaát cuûa ñoàng laø</w:t>
      </w:r>
      <w:r w:rsidRPr="007F10B7">
        <w:rPr>
          <w:rFonts w:ascii="VNI-Times" w:hAnsi="VNI-Times"/>
        </w:rPr>
        <w:t xml:space="preserve"> 1,7.10</w:t>
      </w:r>
      <w:r w:rsidRPr="007F10B7">
        <w:rPr>
          <w:rFonts w:ascii="VNI-Times" w:hAnsi="VNI-Times"/>
          <w:vertAlign w:val="superscript"/>
        </w:rPr>
        <w:t>-8</w:t>
      </w:r>
      <w:r w:rsidRPr="007F10B7">
        <w:rPr>
          <w:rFonts w:ascii="VNI-Times" w:hAnsi="VNI-Times"/>
        </w:rPr>
        <w:sym w:font="Symbol" w:char="F057"/>
      </w:r>
      <w:r w:rsidRPr="007F10B7">
        <w:rPr>
          <w:rFonts w:ascii="VNI-Times" w:hAnsi="VNI-Times"/>
        </w:rPr>
        <w:t xml:space="preserve">m. </w:t>
      </w:r>
    </w:p>
    <w:p w:rsidR="00636589" w:rsidRPr="007F10B7" w:rsidRDefault="00636589" w:rsidP="00636589">
      <w:pPr>
        <w:rPr>
          <w:rFonts w:ascii="VNI-Times" w:hAnsi="VNI-Times"/>
        </w:rPr>
      </w:pPr>
      <w:r w:rsidRPr="007F10B7">
        <w:rPr>
          <w:rFonts w:ascii="VNI-Times" w:hAnsi="VNI-Times"/>
        </w:rPr>
        <w:tab/>
        <w:t>b/ Ñaët sôïi daây daãn treân vaøo hieäu ñieän theá 5V. Tính cöôøng ñoä doøng ñieän chaïy qua noù.</w:t>
      </w:r>
    </w:p>
    <w:p w:rsidR="00A038C6" w:rsidRDefault="00D4199E" w:rsidP="00A038C6">
      <w:pPr>
        <w:rPr>
          <w:color w:val="000000"/>
        </w:rPr>
      </w:pPr>
      <w:r>
        <w:rPr>
          <w:b/>
          <w:color w:val="000000"/>
        </w:rPr>
        <w:t>Bài 8</w:t>
      </w:r>
      <w:r w:rsidR="00A038C6">
        <w:rPr>
          <w:b/>
          <w:color w:val="000000"/>
        </w:rPr>
        <w:t xml:space="preserve">. </w:t>
      </w:r>
      <w:r w:rsidR="00A038C6">
        <w:rPr>
          <w:color w:val="000000"/>
        </w:rPr>
        <w:t>Một lò sưởi điện có ghi 220 – 880W được sử dụng với hiệu điện thế 220V trong 2 giờ mỗi ngày.</w:t>
      </w:r>
    </w:p>
    <w:p w:rsidR="00A038C6" w:rsidRDefault="00A038C6" w:rsidP="00A038C6">
      <w:pPr>
        <w:numPr>
          <w:ilvl w:val="0"/>
          <w:numId w:val="29"/>
        </w:numPr>
        <w:rPr>
          <w:color w:val="000000"/>
        </w:rPr>
      </w:pPr>
      <w:r>
        <w:rPr>
          <w:color w:val="000000"/>
        </w:rPr>
        <w:t>Tính nhiệt lượng mà lò sưởi này tỏa ra trong mỗi ngày theo đơn vị J và kW.h.</w:t>
      </w:r>
    </w:p>
    <w:p w:rsidR="00A038C6" w:rsidRPr="00F112DC" w:rsidRDefault="00A038C6" w:rsidP="00A038C6">
      <w:pPr>
        <w:numPr>
          <w:ilvl w:val="0"/>
          <w:numId w:val="29"/>
        </w:numPr>
        <w:rPr>
          <w:color w:val="000000"/>
        </w:rPr>
      </w:pPr>
      <w:r>
        <w:rPr>
          <w:color w:val="000000"/>
        </w:rPr>
        <w:t>Tính tiền điện phải trả cho việc dùng lò sưởi trên trong 30 ngày. Cho rằng giá tiền điện là 2000đ/kW.h.</w:t>
      </w:r>
    </w:p>
    <w:p w:rsidR="00DE747A" w:rsidRDefault="00D4199E" w:rsidP="00A038C6">
      <w:r>
        <w:rPr>
          <w:b/>
        </w:rPr>
        <w:t>Bài 9</w:t>
      </w:r>
      <w:r w:rsidR="00836FF1">
        <w:t>.</w:t>
      </w:r>
      <w:r w:rsidR="00526375">
        <w:t xml:space="preserve"> Một dây nicrom dài 0,8m được mắc vào hiệu điện thế U= 12V và dòng điện qua dây có cường độ 0,8A. Tính tiết diện của dây nicrom này. Biết điện trở suất của nicrom là 1,10.10</w:t>
      </w:r>
      <w:r w:rsidR="00526375">
        <w:rPr>
          <w:vertAlign w:val="superscript"/>
        </w:rPr>
        <w:t>-6</w:t>
      </w:r>
      <w:r w:rsidR="00BA2EB8" w:rsidRPr="00BA2EB8">
        <w:rPr>
          <w:color w:val="000000"/>
        </w:rPr>
        <w:t xml:space="preserve"> </w:t>
      </w:r>
      <w:r w:rsidR="00BA2EB8" w:rsidRPr="00A038C6">
        <w:rPr>
          <w:color w:val="000000"/>
        </w:rPr>
        <w:t>Ωm</w:t>
      </w:r>
    </w:p>
    <w:p w:rsidR="00836FF1" w:rsidRDefault="00D4199E" w:rsidP="00DE747A">
      <w:pPr>
        <w:rPr>
          <w:color w:val="000000"/>
        </w:rPr>
      </w:pPr>
      <w:r>
        <w:rPr>
          <w:b/>
        </w:rPr>
        <w:t>Bài 10</w:t>
      </w:r>
      <w:r w:rsidR="00836FF1">
        <w:t>. Một sợi dây đồng dài 100m có tiết diện 2mm</w:t>
      </w:r>
      <w:r w:rsidR="00836FF1">
        <w:rPr>
          <w:vertAlign w:val="superscript"/>
        </w:rPr>
        <w:t>2</w:t>
      </w:r>
      <w:r w:rsidR="00836FF1">
        <w:t>. Tính điện trở của sợi dây đồng này. Biết điện trở suất của đồng là 1,7.10</w:t>
      </w:r>
      <w:r w:rsidR="00836FF1">
        <w:rPr>
          <w:vertAlign w:val="superscript"/>
        </w:rPr>
        <w:t>-8</w:t>
      </w:r>
      <w:r w:rsidR="00836FF1" w:rsidRPr="00836FF1">
        <w:rPr>
          <w:color w:val="000000"/>
        </w:rPr>
        <w:t xml:space="preserve"> </w:t>
      </w:r>
      <w:r w:rsidR="00836FF1" w:rsidRPr="00A038C6">
        <w:rPr>
          <w:color w:val="000000"/>
        </w:rPr>
        <w:t>Ωm.</w:t>
      </w:r>
    </w:p>
    <w:p w:rsidR="00A46FC5" w:rsidRPr="003B0A59" w:rsidRDefault="00D4199E" w:rsidP="00A46FC5">
      <w:pPr>
        <w:rPr>
          <w:color w:val="000000"/>
        </w:rPr>
      </w:pPr>
      <w:r>
        <w:rPr>
          <w:b/>
          <w:color w:val="000000"/>
        </w:rPr>
        <w:t>Bài 11</w:t>
      </w:r>
      <w:r w:rsidR="00A46FC5">
        <w:rPr>
          <w:color w:val="000000"/>
        </w:rPr>
        <w:t xml:space="preserve">. Dây điện trở của một bếp điện </w:t>
      </w:r>
      <w:r w:rsidR="004D2A5E">
        <w:rPr>
          <w:color w:val="000000"/>
        </w:rPr>
        <w:t>làm bằ</w:t>
      </w:r>
      <w:r w:rsidR="00EB73EB">
        <w:rPr>
          <w:color w:val="000000"/>
        </w:rPr>
        <w:t>ng  constantan</w:t>
      </w:r>
      <w:r w:rsidR="004D2A5E">
        <w:rPr>
          <w:color w:val="000000"/>
        </w:rPr>
        <w:t xml:space="preserve"> </w:t>
      </w:r>
      <w:r w:rsidR="00A46FC5">
        <w:rPr>
          <w:color w:val="000000"/>
        </w:rPr>
        <w:t>có chiề</w:t>
      </w:r>
      <w:r w:rsidR="004D2A5E">
        <w:rPr>
          <w:color w:val="000000"/>
        </w:rPr>
        <w:t>u dài 3m, đ</w:t>
      </w:r>
      <w:r w:rsidR="00A46FC5">
        <w:rPr>
          <w:color w:val="000000"/>
        </w:rPr>
        <w:t>iện trở của bếp điệ</w:t>
      </w:r>
      <w:r w:rsidR="00EB73EB">
        <w:rPr>
          <w:color w:val="000000"/>
        </w:rPr>
        <w:t>n là 88</w:t>
      </w:r>
      <w:r w:rsidR="003B0A59">
        <w:rPr>
          <w:color w:val="000000"/>
        </w:rPr>
        <w:t>Ω, điện trở suất củ</w:t>
      </w:r>
      <w:r w:rsidR="00EB73EB">
        <w:rPr>
          <w:color w:val="000000"/>
        </w:rPr>
        <w:t>a constantan là 0,5</w:t>
      </w:r>
      <w:r w:rsidR="003B0A59">
        <w:rPr>
          <w:color w:val="000000"/>
        </w:rPr>
        <w:t>0.10</w:t>
      </w:r>
      <w:r w:rsidR="003B0A59">
        <w:rPr>
          <w:color w:val="000000"/>
          <w:vertAlign w:val="superscript"/>
        </w:rPr>
        <w:t>-6</w:t>
      </w:r>
      <w:r w:rsidR="003B0A59">
        <w:rPr>
          <w:color w:val="000000"/>
        </w:rPr>
        <w:t xml:space="preserve"> Ωm.</w:t>
      </w:r>
    </w:p>
    <w:p w:rsidR="00A46FC5" w:rsidRPr="00CE22DB" w:rsidRDefault="00CE22DB" w:rsidP="00CE22DB">
      <w:pPr>
        <w:rPr>
          <w:color w:val="000000"/>
        </w:rPr>
      </w:pPr>
      <w:r>
        <w:rPr>
          <w:color w:val="000000"/>
        </w:rPr>
        <w:t xml:space="preserve">a. </w:t>
      </w:r>
      <w:r w:rsidR="00A46FC5" w:rsidRPr="00CE22DB">
        <w:rPr>
          <w:color w:val="000000"/>
        </w:rPr>
        <w:t xml:space="preserve">Tính </w:t>
      </w:r>
      <w:r w:rsidR="004D2A5E" w:rsidRPr="00CE22DB">
        <w:rPr>
          <w:color w:val="000000"/>
        </w:rPr>
        <w:t>tiết diện của dây điện trở của bếp.</w:t>
      </w:r>
    </w:p>
    <w:p w:rsidR="000B4FF7" w:rsidRPr="00CE22DB" w:rsidRDefault="00CE22DB" w:rsidP="00CE22DB">
      <w:pPr>
        <w:rPr>
          <w:color w:val="000000"/>
        </w:rPr>
      </w:pPr>
      <w:r>
        <w:rPr>
          <w:color w:val="000000"/>
        </w:rPr>
        <w:t xml:space="preserve">b. </w:t>
      </w:r>
      <w:r w:rsidR="00A46FC5" w:rsidRPr="00CE22DB">
        <w:rPr>
          <w:color w:val="000000"/>
        </w:rPr>
        <w:t>Bếp được đặt vào hiệu điện thế U=220V. Tính cường độ dòng điện qua bếp.</w:t>
      </w:r>
    </w:p>
    <w:p w:rsidR="000F70A6" w:rsidRPr="00CE22DB" w:rsidRDefault="00CE22DB" w:rsidP="00CE22DB">
      <w:pPr>
        <w:rPr>
          <w:color w:val="000000"/>
        </w:rPr>
      </w:pPr>
      <w:r>
        <w:rPr>
          <w:color w:val="000000"/>
        </w:rPr>
        <w:t xml:space="preserve">c. </w:t>
      </w:r>
      <w:r w:rsidR="004D2A5E" w:rsidRPr="00CE22DB">
        <w:rPr>
          <w:color w:val="000000"/>
        </w:rPr>
        <w:t>Dùng bếp trên để đun sôi 2 lít nước có nhiệt độ ban đầu là 25</w:t>
      </w:r>
      <w:r w:rsidR="004D2A5E" w:rsidRPr="00CE22DB">
        <w:rPr>
          <w:color w:val="000000"/>
          <w:vertAlign w:val="superscript"/>
        </w:rPr>
        <w:t>o</w:t>
      </w:r>
      <w:r w:rsidR="004D2A5E" w:rsidRPr="00CE22DB">
        <w:rPr>
          <w:color w:val="000000"/>
        </w:rPr>
        <w:t>C thì  thời gian đun sôi nước là 20 phút. Coi rằng nhiệt lượng cung cấp để đun sôi nước đều có ích, tính hiệu suất của bếp</w:t>
      </w:r>
      <w:r w:rsidR="000F70A6" w:rsidRPr="00CE22DB">
        <w:rPr>
          <w:color w:val="000000"/>
        </w:rPr>
        <w:t>, biết nhiệt dung riêng của nước là 4200J/kg.K.</w:t>
      </w:r>
    </w:p>
    <w:p w:rsidR="00836FF1" w:rsidRPr="00CE22DB" w:rsidRDefault="00CE22DB" w:rsidP="00CE22DB">
      <w:pPr>
        <w:rPr>
          <w:color w:val="000000"/>
        </w:rPr>
      </w:pPr>
      <w:r>
        <w:rPr>
          <w:color w:val="000000"/>
        </w:rPr>
        <w:t xml:space="preserve">d. </w:t>
      </w:r>
      <w:r w:rsidR="000F70A6" w:rsidRPr="00CE22DB">
        <w:rPr>
          <w:color w:val="000000"/>
        </w:rPr>
        <w:t>Mỗi ngày sử dụng bếp điện này 3 giờ. Tính tiền điện phải trả cho việc sử dụng bế</w:t>
      </w:r>
      <w:r w:rsidR="00DA5FDB">
        <w:rPr>
          <w:color w:val="000000"/>
        </w:rPr>
        <w:t>p trong 30 ngày</w:t>
      </w:r>
      <w:r w:rsidR="000F70A6" w:rsidRPr="00CE22DB">
        <w:rPr>
          <w:color w:val="000000"/>
        </w:rPr>
        <w:t>, giá 1 KWh là 1750 đồng.</w:t>
      </w:r>
      <w:r w:rsidR="00836FF1" w:rsidRPr="00CE22DB">
        <w:rPr>
          <w:color w:val="000000"/>
        </w:rPr>
        <w:t xml:space="preserve"> </w:t>
      </w:r>
    </w:p>
    <w:p w:rsidR="00FA32C2" w:rsidRDefault="00D4199E" w:rsidP="00FA32C2">
      <w:pPr>
        <w:rPr>
          <w:color w:val="000000"/>
        </w:rPr>
      </w:pPr>
      <w:r>
        <w:rPr>
          <w:b/>
          <w:color w:val="000000"/>
        </w:rPr>
        <w:t>Bài 12</w:t>
      </w:r>
      <w:r w:rsidR="00FA32C2">
        <w:rPr>
          <w:color w:val="000000"/>
        </w:rPr>
        <w:t>. Cho mạch điện như hình 3.Biết R</w:t>
      </w:r>
      <w:r w:rsidR="00FA32C2">
        <w:rPr>
          <w:color w:val="000000"/>
          <w:vertAlign w:val="subscript"/>
        </w:rPr>
        <w:t>1</w:t>
      </w:r>
      <w:r w:rsidR="00FA32C2">
        <w:rPr>
          <w:color w:val="000000"/>
        </w:rPr>
        <w:t xml:space="preserve">=10 </w:t>
      </w:r>
      <w:r w:rsidR="00FA32C2">
        <w:rPr>
          <w:rFonts w:ascii="Arial" w:hAnsi="Arial" w:cs="Arial"/>
          <w:color w:val="000000"/>
        </w:rPr>
        <w:t>Ω</w:t>
      </w:r>
      <w:r w:rsidR="00FA32C2">
        <w:rPr>
          <w:color w:val="000000"/>
        </w:rPr>
        <w:t>, R</w:t>
      </w:r>
      <w:r w:rsidR="00FA32C2">
        <w:rPr>
          <w:color w:val="000000"/>
          <w:vertAlign w:val="subscript"/>
        </w:rPr>
        <w:t>2</w:t>
      </w:r>
      <w:r w:rsidR="00FA32C2">
        <w:rPr>
          <w:color w:val="000000"/>
        </w:rPr>
        <w:t>=20</w:t>
      </w:r>
      <w:r w:rsidR="00FA32C2">
        <w:rPr>
          <w:rFonts w:ascii="Arial" w:hAnsi="Arial" w:cs="Arial"/>
          <w:color w:val="000000"/>
        </w:rPr>
        <w:t>Ω</w:t>
      </w:r>
      <w:r w:rsidR="00FA32C2">
        <w:rPr>
          <w:color w:val="000000"/>
        </w:rPr>
        <w:t>, R</w:t>
      </w:r>
      <w:r w:rsidR="00FA32C2">
        <w:rPr>
          <w:color w:val="000000"/>
          <w:vertAlign w:val="subscript"/>
        </w:rPr>
        <w:t>3</w:t>
      </w:r>
      <w:r w:rsidR="00FA32C2">
        <w:rPr>
          <w:color w:val="000000"/>
        </w:rPr>
        <w:t>=15</w:t>
      </w:r>
      <w:r w:rsidR="00FA32C2">
        <w:rPr>
          <w:rFonts w:ascii="Arial" w:hAnsi="Arial" w:cs="Arial"/>
          <w:color w:val="000000"/>
        </w:rPr>
        <w:t>Ω</w:t>
      </w:r>
      <w:r w:rsidR="00FA32C2">
        <w:rPr>
          <w:color w:val="000000"/>
        </w:rPr>
        <w:t>. Biết cường độ dòng điện trong mạch chính là 1,2A.</w:t>
      </w:r>
    </w:p>
    <w:p w:rsidR="00FA32C2" w:rsidRPr="00721991" w:rsidRDefault="00FA32C2" w:rsidP="00FA32C2">
      <w:pPr>
        <w:pStyle w:val="ListParagraph"/>
        <w:numPr>
          <w:ilvl w:val="0"/>
          <w:numId w:val="19"/>
        </w:numPr>
        <w:rPr>
          <w:color w:val="000000"/>
          <w:vertAlign w:val="subscript"/>
        </w:rPr>
      </w:pPr>
      <w:r>
        <w:rPr>
          <w:color w:val="000000"/>
        </w:rPr>
        <w:t>Tính cường độ dòng điện qua mỗi điện trở.</w:t>
      </w:r>
    </w:p>
    <w:p w:rsidR="00FA32C2" w:rsidRPr="00721991" w:rsidRDefault="00FA32C2" w:rsidP="00FA32C2">
      <w:pPr>
        <w:pStyle w:val="ListParagraph"/>
        <w:numPr>
          <w:ilvl w:val="0"/>
          <w:numId w:val="19"/>
        </w:numPr>
        <w:rPr>
          <w:color w:val="000000"/>
          <w:vertAlign w:val="subscript"/>
        </w:rPr>
      </w:pPr>
      <w:r>
        <w:rPr>
          <w:color w:val="000000"/>
        </w:rPr>
        <w:t>Tính hiệu điện thế giữa hai đầu mỗi điện trở.</w:t>
      </w:r>
    </w:p>
    <w:p w:rsidR="00FA32C2" w:rsidRPr="00721991" w:rsidRDefault="00FA32C2" w:rsidP="00FA32C2">
      <w:pPr>
        <w:pStyle w:val="ListParagraph"/>
        <w:numPr>
          <w:ilvl w:val="0"/>
          <w:numId w:val="19"/>
        </w:numPr>
        <w:rPr>
          <w:color w:val="000000"/>
          <w:vertAlign w:val="subscript"/>
        </w:rPr>
      </w:pPr>
      <w:r>
        <w:rPr>
          <w:color w:val="000000"/>
        </w:rPr>
        <w:t>Tính công suất tiêu thụ của R</w:t>
      </w:r>
      <w:r>
        <w:rPr>
          <w:color w:val="000000"/>
          <w:vertAlign w:val="subscript"/>
        </w:rPr>
        <w:t>1</w:t>
      </w:r>
      <w:r>
        <w:rPr>
          <w:color w:val="000000"/>
        </w:rPr>
        <w:t xml:space="preserve"> và của toàn mạch.</w:t>
      </w:r>
    </w:p>
    <w:p w:rsidR="00FA32C2" w:rsidRPr="00721991" w:rsidRDefault="00FA32C2" w:rsidP="00FA32C2">
      <w:pPr>
        <w:pStyle w:val="ListParagraph"/>
        <w:numPr>
          <w:ilvl w:val="0"/>
          <w:numId w:val="19"/>
        </w:numPr>
        <w:rPr>
          <w:color w:val="000000"/>
          <w:vertAlign w:val="subscript"/>
        </w:rPr>
      </w:pPr>
      <w:r>
        <w:rPr>
          <w:color w:val="000000"/>
        </w:rPr>
        <w:t>Tính công của dòng điện trong mạch điện này.</w:t>
      </w:r>
    </w:p>
    <w:p w:rsidR="00FA32C2" w:rsidRPr="006A6543" w:rsidRDefault="00FA32C2" w:rsidP="00FA32C2">
      <w:pPr>
        <w:pStyle w:val="ListParagraph"/>
        <w:numPr>
          <w:ilvl w:val="0"/>
          <w:numId w:val="19"/>
        </w:numPr>
        <w:rPr>
          <w:color w:val="000000"/>
          <w:vertAlign w:val="subscript"/>
        </w:rPr>
      </w:pPr>
      <w:r>
        <w:rPr>
          <w:color w:val="000000"/>
        </w:rPr>
        <w:t>Tính nhiệt lượng tỏa ra trên điện trở R</w:t>
      </w:r>
      <w:r>
        <w:rPr>
          <w:color w:val="000000"/>
          <w:vertAlign w:val="subscript"/>
        </w:rPr>
        <w:t>2</w:t>
      </w:r>
      <w:r>
        <w:rPr>
          <w:color w:val="000000"/>
        </w:rPr>
        <w:t xml:space="preserve"> trong 10 phút.</w:t>
      </w:r>
      <w:r w:rsidRPr="00721991">
        <w:rPr>
          <w:color w:val="000000"/>
        </w:rPr>
        <w:t xml:space="preserve"> </w:t>
      </w:r>
    </w:p>
    <w:p w:rsidR="00026F90" w:rsidRDefault="00026F90" w:rsidP="00364E25">
      <w:pPr>
        <w:rPr>
          <w:b/>
        </w:rPr>
      </w:pPr>
      <w:r>
        <w:rPr>
          <w:b/>
        </w:rPr>
        <w:t>Chú ý:</w:t>
      </w:r>
    </w:p>
    <w:p w:rsidR="00026F90" w:rsidRDefault="00026F90" w:rsidP="00364E25">
      <w:pPr>
        <w:rPr>
          <w:b/>
        </w:rPr>
      </w:pPr>
      <w:r>
        <w:rPr>
          <w:b/>
        </w:rPr>
        <w:t>Tóm tắt có cho điểm.</w:t>
      </w:r>
    </w:p>
    <w:p w:rsidR="00364E25" w:rsidRPr="006A6543" w:rsidRDefault="00364E25" w:rsidP="006A6543">
      <w:pPr>
        <w:rPr>
          <w:b/>
        </w:rPr>
      </w:pPr>
      <w:r w:rsidRPr="004950EF">
        <w:rPr>
          <w:b/>
        </w:rPr>
        <w:t>Xem lại các bài tập đã giải ở lớp: Bài 6; bài 11; bài 14; bài 17; bài 30 trong sách giáo khoa.</w:t>
      </w:r>
    </w:p>
    <w:sectPr w:rsidR="00364E25" w:rsidRPr="006A6543" w:rsidSect="00721991">
      <w:pgSz w:w="12240" w:h="15840"/>
      <w:pgMar w:top="720" w:right="720" w:bottom="720" w:left="72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6C2A7C"/>
    <w:multiLevelType w:val="hybridMultilevel"/>
    <w:tmpl w:val="E01E7EF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ED11F9"/>
    <w:multiLevelType w:val="hybridMultilevel"/>
    <w:tmpl w:val="572C84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B61E45"/>
    <w:multiLevelType w:val="hybridMultilevel"/>
    <w:tmpl w:val="64F43F6A"/>
    <w:lvl w:ilvl="0" w:tplc="1E5C1D10">
      <w:start w:val="1"/>
      <w:numFmt w:val="upperLetter"/>
      <w:lvlText w:val="%1."/>
      <w:lvlJc w:val="left"/>
      <w:pPr>
        <w:tabs>
          <w:tab w:val="num" w:pos="1080"/>
        </w:tabs>
        <w:ind w:left="1080" w:hanging="360"/>
      </w:pPr>
      <w:rPr>
        <w:rFonts w:ascii="Times New Roman" w:eastAsia="Arial Unicode MS" w:hAnsi="Times New Roman" w:cs="Times New Roman"/>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3">
    <w:nsid w:val="0F52747A"/>
    <w:multiLevelType w:val="hybridMultilevel"/>
    <w:tmpl w:val="13B0CF1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2656082"/>
    <w:multiLevelType w:val="hybridMultilevel"/>
    <w:tmpl w:val="B0449E52"/>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426380"/>
    <w:multiLevelType w:val="hybridMultilevel"/>
    <w:tmpl w:val="466608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0A448D"/>
    <w:multiLevelType w:val="hybridMultilevel"/>
    <w:tmpl w:val="C17C36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0F774F"/>
    <w:multiLevelType w:val="hybridMultilevel"/>
    <w:tmpl w:val="691CBB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D95A17"/>
    <w:multiLevelType w:val="hybridMultilevel"/>
    <w:tmpl w:val="AA6C66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A2070B"/>
    <w:multiLevelType w:val="hybridMultilevel"/>
    <w:tmpl w:val="60D0708A"/>
    <w:lvl w:ilvl="0" w:tplc="ED8829FC">
      <w:start w:val="1"/>
      <w:numFmt w:val="decimal"/>
      <w:lvlText w:val="%1."/>
      <w:lvlJc w:val="left"/>
      <w:pPr>
        <w:tabs>
          <w:tab w:val="num" w:pos="734"/>
        </w:tabs>
        <w:ind w:left="734" w:hanging="360"/>
      </w:pPr>
      <w:rPr>
        <w:rFonts w:hint="default"/>
        <w:b/>
      </w:rPr>
    </w:lvl>
    <w:lvl w:ilvl="1" w:tplc="6764BFD4">
      <w:start w:val="1"/>
      <w:numFmt w:val="upperRoman"/>
      <w:lvlText w:val="%2."/>
      <w:lvlJc w:val="left"/>
      <w:pPr>
        <w:tabs>
          <w:tab w:val="num" w:pos="1814"/>
        </w:tabs>
        <w:ind w:left="1814" w:hanging="720"/>
      </w:pPr>
      <w:rPr>
        <w:rFonts w:hint="default"/>
      </w:rPr>
    </w:lvl>
    <w:lvl w:ilvl="2" w:tplc="D124E9AA">
      <w:start w:val="1"/>
      <w:numFmt w:val="upperLetter"/>
      <w:lvlText w:val="%3."/>
      <w:lvlJc w:val="left"/>
      <w:pPr>
        <w:tabs>
          <w:tab w:val="num" w:pos="2354"/>
        </w:tabs>
        <w:ind w:left="2354" w:hanging="360"/>
      </w:pPr>
      <w:rPr>
        <w:rFonts w:hint="default"/>
      </w:rPr>
    </w:lvl>
    <w:lvl w:ilvl="3" w:tplc="0409000F" w:tentative="1">
      <w:start w:val="1"/>
      <w:numFmt w:val="decimal"/>
      <w:lvlText w:val="%4."/>
      <w:lvlJc w:val="left"/>
      <w:pPr>
        <w:tabs>
          <w:tab w:val="num" w:pos="2894"/>
        </w:tabs>
        <w:ind w:left="2894" w:hanging="360"/>
      </w:pPr>
    </w:lvl>
    <w:lvl w:ilvl="4" w:tplc="04090019" w:tentative="1">
      <w:start w:val="1"/>
      <w:numFmt w:val="lowerLetter"/>
      <w:lvlText w:val="%5."/>
      <w:lvlJc w:val="left"/>
      <w:pPr>
        <w:tabs>
          <w:tab w:val="num" w:pos="3614"/>
        </w:tabs>
        <w:ind w:left="3614" w:hanging="360"/>
      </w:pPr>
    </w:lvl>
    <w:lvl w:ilvl="5" w:tplc="0409001B" w:tentative="1">
      <w:start w:val="1"/>
      <w:numFmt w:val="lowerRoman"/>
      <w:lvlText w:val="%6."/>
      <w:lvlJc w:val="right"/>
      <w:pPr>
        <w:tabs>
          <w:tab w:val="num" w:pos="4334"/>
        </w:tabs>
        <w:ind w:left="4334" w:hanging="180"/>
      </w:pPr>
    </w:lvl>
    <w:lvl w:ilvl="6" w:tplc="0409000F" w:tentative="1">
      <w:start w:val="1"/>
      <w:numFmt w:val="decimal"/>
      <w:lvlText w:val="%7."/>
      <w:lvlJc w:val="left"/>
      <w:pPr>
        <w:tabs>
          <w:tab w:val="num" w:pos="5054"/>
        </w:tabs>
        <w:ind w:left="5054" w:hanging="360"/>
      </w:pPr>
    </w:lvl>
    <w:lvl w:ilvl="7" w:tplc="04090019" w:tentative="1">
      <w:start w:val="1"/>
      <w:numFmt w:val="lowerLetter"/>
      <w:lvlText w:val="%8."/>
      <w:lvlJc w:val="left"/>
      <w:pPr>
        <w:tabs>
          <w:tab w:val="num" w:pos="5774"/>
        </w:tabs>
        <w:ind w:left="5774" w:hanging="360"/>
      </w:pPr>
    </w:lvl>
    <w:lvl w:ilvl="8" w:tplc="0409001B" w:tentative="1">
      <w:start w:val="1"/>
      <w:numFmt w:val="lowerRoman"/>
      <w:lvlText w:val="%9."/>
      <w:lvlJc w:val="right"/>
      <w:pPr>
        <w:tabs>
          <w:tab w:val="num" w:pos="6494"/>
        </w:tabs>
        <w:ind w:left="6494" w:hanging="180"/>
      </w:pPr>
    </w:lvl>
  </w:abstractNum>
  <w:abstractNum w:abstractNumId="10">
    <w:nsid w:val="276F1111"/>
    <w:multiLevelType w:val="hybridMultilevel"/>
    <w:tmpl w:val="0B5C496E"/>
    <w:lvl w:ilvl="0" w:tplc="04090015">
      <w:start w:val="1"/>
      <w:numFmt w:val="upperLetter"/>
      <w:lvlText w:val="%1."/>
      <w:lvlJc w:val="left"/>
      <w:pPr>
        <w:tabs>
          <w:tab w:val="num" w:pos="720"/>
        </w:tabs>
        <w:ind w:left="720" w:hanging="360"/>
      </w:pPr>
      <w:rPr>
        <w:rFonts w:hint="default"/>
      </w:rPr>
    </w:lvl>
    <w:lvl w:ilvl="1" w:tplc="838E6528">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A90137A"/>
    <w:multiLevelType w:val="hybridMultilevel"/>
    <w:tmpl w:val="FC1C61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A42C0F"/>
    <w:multiLevelType w:val="hybridMultilevel"/>
    <w:tmpl w:val="CAC43730"/>
    <w:lvl w:ilvl="0" w:tplc="421E05BE">
      <w:start w:val="29"/>
      <w:numFmt w:val="decimal"/>
      <w:lvlText w:val="%1."/>
      <w:lvlJc w:val="left"/>
      <w:pPr>
        <w:ind w:left="555" w:hanging="375"/>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3">
    <w:nsid w:val="35332C9A"/>
    <w:multiLevelType w:val="hybridMultilevel"/>
    <w:tmpl w:val="B77215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0D1527B"/>
    <w:multiLevelType w:val="hybridMultilevel"/>
    <w:tmpl w:val="7A546B30"/>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61C6246"/>
    <w:multiLevelType w:val="hybridMultilevel"/>
    <w:tmpl w:val="F48C64BE"/>
    <w:lvl w:ilvl="0" w:tplc="04090015">
      <w:start w:val="1"/>
      <w:numFmt w:val="upperLetter"/>
      <w:lvlText w:val="%1."/>
      <w:lvlJc w:val="left"/>
      <w:pPr>
        <w:tabs>
          <w:tab w:val="num" w:pos="720"/>
        </w:tabs>
        <w:ind w:left="720" w:hanging="360"/>
      </w:pPr>
      <w:rPr>
        <w:rFonts w:hint="default"/>
      </w:rPr>
    </w:lvl>
    <w:lvl w:ilvl="1" w:tplc="353EE95A">
      <w:start w:val="1"/>
      <w:numFmt w:val="upperLetter"/>
      <w:lvlText w:val="%2."/>
      <w:lvlJc w:val="left"/>
      <w:pPr>
        <w:tabs>
          <w:tab w:val="num" w:pos="1440"/>
        </w:tabs>
        <w:ind w:left="1440" w:hanging="360"/>
      </w:pPr>
      <w:rPr>
        <w:rFonts w:ascii="VNI-Times" w:eastAsia="SimSun" w:hAnsi="VNI-Times" w:cs="Times New Roman"/>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F9B30C3"/>
    <w:multiLevelType w:val="hybridMultilevel"/>
    <w:tmpl w:val="D2B4E300"/>
    <w:lvl w:ilvl="0" w:tplc="351CC8FA">
      <w:start w:val="1"/>
      <w:numFmt w:val="lowerLetter"/>
      <w:lvlText w:val="%1)"/>
      <w:lvlJc w:val="left"/>
      <w:pPr>
        <w:tabs>
          <w:tab w:val="num" w:pos="840"/>
        </w:tabs>
        <w:ind w:left="840" w:hanging="360"/>
      </w:pPr>
      <w:rPr>
        <w:rFonts w:hint="default"/>
        <w:b/>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17">
    <w:nsid w:val="56F536B6"/>
    <w:multiLevelType w:val="hybridMultilevel"/>
    <w:tmpl w:val="86D884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7300ABC"/>
    <w:multiLevelType w:val="hybridMultilevel"/>
    <w:tmpl w:val="05BC3E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B9C4C6F"/>
    <w:multiLevelType w:val="hybridMultilevel"/>
    <w:tmpl w:val="21C626E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EAD6806"/>
    <w:multiLevelType w:val="hybridMultilevel"/>
    <w:tmpl w:val="AB6CC63A"/>
    <w:lvl w:ilvl="0" w:tplc="F9D02AD6">
      <w:start w:val="5"/>
      <w:numFmt w:val="decimal"/>
      <w:lvlText w:val="%1."/>
      <w:lvlJc w:val="left"/>
      <w:pPr>
        <w:tabs>
          <w:tab w:val="num" w:pos="540"/>
        </w:tabs>
        <w:ind w:left="540" w:hanging="360"/>
      </w:pPr>
      <w:rPr>
        <w:rFonts w:hint="default"/>
        <w:b/>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1">
    <w:nsid w:val="60030BC9"/>
    <w:multiLevelType w:val="hybridMultilevel"/>
    <w:tmpl w:val="52F86472"/>
    <w:lvl w:ilvl="0" w:tplc="D3C25D86">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629544C7"/>
    <w:multiLevelType w:val="hybridMultilevel"/>
    <w:tmpl w:val="66040946"/>
    <w:lvl w:ilvl="0" w:tplc="427AC766">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4F9625C"/>
    <w:multiLevelType w:val="hybridMultilevel"/>
    <w:tmpl w:val="81EEEF9C"/>
    <w:lvl w:ilvl="0" w:tplc="F58224E6">
      <w:start w:val="1"/>
      <w:numFmt w:val="lowerLetter"/>
      <w:lvlText w:val="%1)"/>
      <w:lvlJc w:val="left"/>
      <w:pPr>
        <w:ind w:left="1080" w:hanging="360"/>
      </w:pPr>
      <w:rPr>
        <w:rFonts w:ascii="Times New Roman" w:hAnsi="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65E70A66"/>
    <w:multiLevelType w:val="hybridMultilevel"/>
    <w:tmpl w:val="38685A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BE5071A"/>
    <w:multiLevelType w:val="hybridMultilevel"/>
    <w:tmpl w:val="798EA3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DD0079C"/>
    <w:multiLevelType w:val="hybridMultilevel"/>
    <w:tmpl w:val="B818EE50"/>
    <w:lvl w:ilvl="0" w:tplc="04090015">
      <w:start w:val="1"/>
      <w:numFmt w:val="upperLetter"/>
      <w:lvlText w:val="%1."/>
      <w:lvlJc w:val="left"/>
      <w:pPr>
        <w:tabs>
          <w:tab w:val="num" w:pos="720"/>
        </w:tabs>
        <w:ind w:left="720" w:hanging="360"/>
      </w:pPr>
      <w:rPr>
        <w:rFonts w:hint="default"/>
      </w:rPr>
    </w:lvl>
    <w:lvl w:ilvl="1" w:tplc="0638F382">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1494B0E"/>
    <w:multiLevelType w:val="hybridMultilevel"/>
    <w:tmpl w:val="FAB82234"/>
    <w:lvl w:ilvl="0" w:tplc="122C8D80">
      <w:start w:val="33"/>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25C0B9B"/>
    <w:multiLevelType w:val="hybridMultilevel"/>
    <w:tmpl w:val="8A60E97A"/>
    <w:lvl w:ilvl="0" w:tplc="6B540B3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41C2D7A"/>
    <w:multiLevelType w:val="hybridMultilevel"/>
    <w:tmpl w:val="ECFAE438"/>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4B33EF0"/>
    <w:multiLevelType w:val="hybridMultilevel"/>
    <w:tmpl w:val="4BD8FB84"/>
    <w:lvl w:ilvl="0" w:tplc="27F8A526">
      <w:start w:val="31"/>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7512D4A"/>
    <w:multiLevelType w:val="hybridMultilevel"/>
    <w:tmpl w:val="9B2C6FDE"/>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865040F"/>
    <w:multiLevelType w:val="hybridMultilevel"/>
    <w:tmpl w:val="764A53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1"/>
  </w:num>
  <w:num w:numId="3">
    <w:abstractNumId w:val="24"/>
  </w:num>
  <w:num w:numId="4">
    <w:abstractNumId w:val="4"/>
  </w:num>
  <w:num w:numId="5">
    <w:abstractNumId w:val="11"/>
  </w:num>
  <w:num w:numId="6">
    <w:abstractNumId w:val="0"/>
  </w:num>
  <w:num w:numId="7">
    <w:abstractNumId w:val="5"/>
  </w:num>
  <w:num w:numId="8">
    <w:abstractNumId w:val="22"/>
  </w:num>
  <w:num w:numId="9">
    <w:abstractNumId w:val="25"/>
  </w:num>
  <w:num w:numId="10">
    <w:abstractNumId w:val="31"/>
  </w:num>
  <w:num w:numId="11">
    <w:abstractNumId w:val="28"/>
  </w:num>
  <w:num w:numId="12">
    <w:abstractNumId w:val="23"/>
  </w:num>
  <w:num w:numId="13">
    <w:abstractNumId w:val="13"/>
  </w:num>
  <w:num w:numId="14">
    <w:abstractNumId w:val="8"/>
  </w:num>
  <w:num w:numId="15">
    <w:abstractNumId w:val="32"/>
  </w:num>
  <w:num w:numId="16">
    <w:abstractNumId w:val="29"/>
  </w:num>
  <w:num w:numId="17">
    <w:abstractNumId w:val="18"/>
  </w:num>
  <w:num w:numId="18">
    <w:abstractNumId w:val="19"/>
  </w:num>
  <w:num w:numId="19">
    <w:abstractNumId w:val="1"/>
  </w:num>
  <w:num w:numId="20">
    <w:abstractNumId w:val="9"/>
  </w:num>
  <w:num w:numId="21">
    <w:abstractNumId w:val="15"/>
  </w:num>
  <w:num w:numId="22">
    <w:abstractNumId w:val="20"/>
  </w:num>
  <w:num w:numId="23">
    <w:abstractNumId w:val="16"/>
  </w:num>
  <w:num w:numId="24">
    <w:abstractNumId w:val="10"/>
  </w:num>
  <w:num w:numId="25">
    <w:abstractNumId w:val="26"/>
  </w:num>
  <w:num w:numId="26">
    <w:abstractNumId w:val="3"/>
  </w:num>
  <w:num w:numId="27">
    <w:abstractNumId w:val="12"/>
  </w:num>
  <w:num w:numId="28">
    <w:abstractNumId w:val="17"/>
  </w:num>
  <w:num w:numId="29">
    <w:abstractNumId w:val="6"/>
  </w:num>
  <w:num w:numId="30">
    <w:abstractNumId w:val="7"/>
  </w:num>
  <w:num w:numId="31">
    <w:abstractNumId w:val="14"/>
  </w:num>
  <w:num w:numId="32">
    <w:abstractNumId w:val="30"/>
  </w:num>
  <w:num w:numId="33">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hideSpellingErrors/>
  <w:defaultTabStop w:val="720"/>
  <w:drawingGridHorizontalSpacing w:val="140"/>
  <w:displayHorizontalDrawingGridEvery w:val="2"/>
  <w:characterSpacingControl w:val="doNotCompress"/>
  <w:compat>
    <w:compatSetting w:name="compatibilityMode" w:uri="http://schemas.microsoft.com/office/word" w:val="12"/>
  </w:compat>
  <w:rsids>
    <w:rsidRoot w:val="00721991"/>
    <w:rsid w:val="00020B85"/>
    <w:rsid w:val="00026F90"/>
    <w:rsid w:val="00032C8E"/>
    <w:rsid w:val="000356E4"/>
    <w:rsid w:val="000B4FF7"/>
    <w:rsid w:val="000F2071"/>
    <w:rsid w:val="000F70A6"/>
    <w:rsid w:val="00146EE3"/>
    <w:rsid w:val="001904A0"/>
    <w:rsid w:val="00200171"/>
    <w:rsid w:val="002F2944"/>
    <w:rsid w:val="00364E25"/>
    <w:rsid w:val="00366943"/>
    <w:rsid w:val="00382E57"/>
    <w:rsid w:val="00393A28"/>
    <w:rsid w:val="003B0A59"/>
    <w:rsid w:val="003C425F"/>
    <w:rsid w:val="003C5B37"/>
    <w:rsid w:val="003F701A"/>
    <w:rsid w:val="004318BB"/>
    <w:rsid w:val="004933BD"/>
    <w:rsid w:val="004950EF"/>
    <w:rsid w:val="004B185C"/>
    <w:rsid w:val="004B28F3"/>
    <w:rsid w:val="004D2A5E"/>
    <w:rsid w:val="00526375"/>
    <w:rsid w:val="005746CF"/>
    <w:rsid w:val="0063626E"/>
    <w:rsid w:val="00636589"/>
    <w:rsid w:val="00650D02"/>
    <w:rsid w:val="0069338F"/>
    <w:rsid w:val="006A6543"/>
    <w:rsid w:val="006B4E3F"/>
    <w:rsid w:val="006C2AB9"/>
    <w:rsid w:val="006E5590"/>
    <w:rsid w:val="00721991"/>
    <w:rsid w:val="00726A04"/>
    <w:rsid w:val="007D21BC"/>
    <w:rsid w:val="007D231D"/>
    <w:rsid w:val="007F10B7"/>
    <w:rsid w:val="00801192"/>
    <w:rsid w:val="00836FF1"/>
    <w:rsid w:val="0087105B"/>
    <w:rsid w:val="00880903"/>
    <w:rsid w:val="00916404"/>
    <w:rsid w:val="00932908"/>
    <w:rsid w:val="00964160"/>
    <w:rsid w:val="00A038C6"/>
    <w:rsid w:val="00A155F8"/>
    <w:rsid w:val="00A15CCE"/>
    <w:rsid w:val="00A46FC5"/>
    <w:rsid w:val="00A57248"/>
    <w:rsid w:val="00A6753E"/>
    <w:rsid w:val="00AC1E24"/>
    <w:rsid w:val="00AF0900"/>
    <w:rsid w:val="00B64C58"/>
    <w:rsid w:val="00BA2EB8"/>
    <w:rsid w:val="00BD4662"/>
    <w:rsid w:val="00CE22DB"/>
    <w:rsid w:val="00D4199E"/>
    <w:rsid w:val="00D76B3F"/>
    <w:rsid w:val="00D936FA"/>
    <w:rsid w:val="00DA5FDB"/>
    <w:rsid w:val="00DE747A"/>
    <w:rsid w:val="00E0724A"/>
    <w:rsid w:val="00E33CB0"/>
    <w:rsid w:val="00E42AC2"/>
    <w:rsid w:val="00E54989"/>
    <w:rsid w:val="00E77ABC"/>
    <w:rsid w:val="00EB73EB"/>
    <w:rsid w:val="00EE028B"/>
    <w:rsid w:val="00EE30F0"/>
    <w:rsid w:val="00F05403"/>
    <w:rsid w:val="00F3274A"/>
    <w:rsid w:val="00F65112"/>
    <w:rsid w:val="00F9086D"/>
    <w:rsid w:val="00FA32C2"/>
    <w:rsid w:val="00FD6A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0"/>
    <o:shapelayout v:ext="edit">
      <o:idmap v:ext="edit" data="1"/>
      <o:rules v:ext="edit">
        <o:r id="V:Rule1" type="connector" idref="#_x0000_s1165"/>
        <o:r id="V:Rule2" type="connector" idref="#_x0000_s1161"/>
        <o:r id="V:Rule3" type="connector" idref="#_x0000_s1163"/>
        <o:r id="V:Rule4" type="connector" idref="#_x0000_s1162"/>
        <o:r id="V:Rule5" type="connector" idref="#_x0000_s1158"/>
        <o:r id="V:Rule6" type="connector" idref="#_x0000_s116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21991"/>
    <w:pPr>
      <w:spacing w:after="0" w:line="240" w:lineRule="auto"/>
    </w:pPr>
    <w:rPr>
      <w:rFonts w:eastAsia="Arial Unicode MS" w:cs="Times New Roman"/>
      <w:kern w:val="28"/>
      <w:sz w:val="28"/>
      <w:szCs w:val="28"/>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21991"/>
    <w:rPr>
      <w:rFonts w:ascii="Tahoma" w:hAnsi="Tahoma" w:cs="Tahoma"/>
      <w:sz w:val="16"/>
      <w:szCs w:val="16"/>
    </w:rPr>
  </w:style>
  <w:style w:type="character" w:customStyle="1" w:styleId="BalloonTextChar">
    <w:name w:val="Balloon Text Char"/>
    <w:basedOn w:val="DefaultParagraphFont"/>
    <w:link w:val="BalloonText"/>
    <w:uiPriority w:val="99"/>
    <w:semiHidden/>
    <w:rsid w:val="00721991"/>
    <w:rPr>
      <w:rFonts w:ascii="Tahoma" w:eastAsia="Arial Unicode MS" w:hAnsi="Tahoma" w:cs="Tahoma"/>
      <w:kern w:val="28"/>
      <w:sz w:val="16"/>
      <w:szCs w:val="16"/>
      <w:lang w:eastAsia="zh-CN"/>
    </w:rPr>
  </w:style>
  <w:style w:type="paragraph" w:styleId="ListParagraph">
    <w:name w:val="List Paragraph"/>
    <w:basedOn w:val="Normal"/>
    <w:uiPriority w:val="34"/>
    <w:qFormat/>
    <w:rsid w:val="00721991"/>
    <w:pPr>
      <w:ind w:left="720"/>
      <w:contextualSpacing/>
    </w:pPr>
  </w:style>
  <w:style w:type="character" w:styleId="PlaceholderText">
    <w:name w:val="Placeholder Text"/>
    <w:basedOn w:val="DefaultParagraphFont"/>
    <w:uiPriority w:val="99"/>
    <w:semiHidden/>
    <w:rsid w:val="0087105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2F3AE7-E4AA-4881-AC7E-92D4164349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5</TotalTime>
  <Pages>7</Pages>
  <Words>2677</Words>
  <Characters>15260</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9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7</dc:creator>
  <cp:lastModifiedBy>Admin</cp:lastModifiedBy>
  <cp:revision>60</cp:revision>
  <dcterms:created xsi:type="dcterms:W3CDTF">2015-11-29T07:17:00Z</dcterms:created>
  <dcterms:modified xsi:type="dcterms:W3CDTF">2018-11-18T13:20:00Z</dcterms:modified>
</cp:coreProperties>
</file>